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336D" w:rsidRPr="00D22DB6" w:rsidRDefault="0021336D" w:rsidP="0032422F">
      <w:pPr>
        <w:pStyle w:val="Titel"/>
        <w:rPr>
          <w:rFonts w:ascii="Trebuchet MS" w:hAnsi="Trebuchet MS"/>
          <w:color w:val="000000"/>
          <w:sz w:val="40"/>
          <w:szCs w:val="22"/>
        </w:rPr>
      </w:pPr>
      <w:r w:rsidRPr="00D22DB6">
        <w:rPr>
          <w:rFonts w:ascii="Trebuchet MS" w:hAnsi="Trebuchet MS"/>
          <w:color w:val="000000"/>
          <w:sz w:val="40"/>
          <w:szCs w:val="22"/>
        </w:rPr>
        <w:t>3</w:t>
      </w:r>
      <w:r w:rsidR="00967FFB" w:rsidRPr="00D22DB6">
        <w:rPr>
          <w:rFonts w:ascii="Trebuchet MS" w:hAnsi="Trebuchet MS"/>
          <w:color w:val="000000"/>
          <w:sz w:val="40"/>
          <w:szCs w:val="22"/>
        </w:rPr>
        <w:t>8</w:t>
      </w:r>
      <w:r w:rsidRPr="00D22DB6">
        <w:rPr>
          <w:rFonts w:ascii="Trebuchet MS" w:hAnsi="Trebuchet MS"/>
          <w:color w:val="000000"/>
          <w:sz w:val="40"/>
          <w:szCs w:val="22"/>
          <w:vertAlign w:val="superscript"/>
        </w:rPr>
        <w:t>e</w:t>
      </w:r>
      <w:r w:rsidRPr="00D22DB6">
        <w:rPr>
          <w:rFonts w:ascii="Trebuchet MS" w:hAnsi="Trebuchet MS"/>
          <w:color w:val="000000"/>
          <w:sz w:val="40"/>
          <w:szCs w:val="22"/>
        </w:rPr>
        <w:t xml:space="preserve"> Nationale Scheikundeolympiade</w:t>
      </w:r>
    </w:p>
    <w:p w:rsidR="0021336D" w:rsidRPr="00D22DB6" w:rsidRDefault="0021336D" w:rsidP="00760851">
      <w:pPr>
        <w:jc w:val="center"/>
        <w:rPr>
          <w:rFonts w:ascii="Trebuchet MS" w:hAnsi="Trebuchet MS"/>
          <w:b/>
          <w:color w:val="000000"/>
          <w:szCs w:val="22"/>
        </w:rPr>
      </w:pPr>
    </w:p>
    <w:p w:rsidR="0021336D" w:rsidRPr="00D22DB6" w:rsidRDefault="00322D3A" w:rsidP="00760851">
      <w:pPr>
        <w:jc w:val="center"/>
        <w:rPr>
          <w:rFonts w:ascii="Trebuchet MS" w:hAnsi="Trebuchet MS"/>
          <w:b/>
          <w:color w:val="000000"/>
          <w:szCs w:val="22"/>
        </w:rPr>
      </w:pPr>
      <w:r w:rsidRPr="00D22DB6">
        <w:rPr>
          <w:rFonts w:ascii="Trebuchet MS" w:hAnsi="Trebuchet MS"/>
          <w:b/>
          <w:color w:val="000000"/>
          <w:szCs w:val="22"/>
        </w:rPr>
        <w:t>R</w:t>
      </w:r>
      <w:r w:rsidR="00967FFB" w:rsidRPr="00D22DB6">
        <w:rPr>
          <w:rFonts w:ascii="Trebuchet MS" w:hAnsi="Trebuchet MS"/>
          <w:b/>
          <w:color w:val="000000"/>
          <w:szCs w:val="22"/>
        </w:rPr>
        <w:t>ijksu</w:t>
      </w:r>
      <w:r w:rsidRPr="00D22DB6">
        <w:rPr>
          <w:rFonts w:ascii="Trebuchet MS" w:hAnsi="Trebuchet MS"/>
          <w:b/>
          <w:color w:val="000000"/>
          <w:szCs w:val="22"/>
        </w:rPr>
        <w:t>niversiteit</w:t>
      </w:r>
    </w:p>
    <w:p w:rsidR="0021336D" w:rsidRPr="00D22DB6" w:rsidRDefault="0021336D" w:rsidP="00760851">
      <w:pPr>
        <w:jc w:val="center"/>
        <w:rPr>
          <w:rFonts w:ascii="Trebuchet MS" w:hAnsi="Trebuchet MS"/>
          <w:b/>
          <w:color w:val="000000"/>
          <w:szCs w:val="22"/>
        </w:rPr>
      </w:pPr>
    </w:p>
    <w:p w:rsidR="0021336D" w:rsidRPr="00D22DB6" w:rsidRDefault="00967FFB" w:rsidP="00760851">
      <w:pPr>
        <w:jc w:val="center"/>
        <w:rPr>
          <w:rFonts w:ascii="Trebuchet MS" w:hAnsi="Trebuchet MS"/>
          <w:b/>
          <w:color w:val="000000"/>
          <w:szCs w:val="22"/>
        </w:rPr>
      </w:pPr>
      <w:r w:rsidRPr="00D22DB6">
        <w:rPr>
          <w:rFonts w:ascii="Trebuchet MS" w:hAnsi="Trebuchet MS"/>
          <w:b/>
          <w:color w:val="000000"/>
          <w:szCs w:val="22"/>
        </w:rPr>
        <w:t>Gronin</w:t>
      </w:r>
      <w:r w:rsidR="00322D3A" w:rsidRPr="00D22DB6">
        <w:rPr>
          <w:rFonts w:ascii="Trebuchet MS" w:hAnsi="Trebuchet MS"/>
          <w:b/>
          <w:color w:val="000000"/>
          <w:szCs w:val="22"/>
        </w:rPr>
        <w:t>gen</w:t>
      </w:r>
    </w:p>
    <w:p w:rsidR="0021336D" w:rsidRPr="00D22DB6" w:rsidRDefault="0021336D" w:rsidP="00760851">
      <w:pPr>
        <w:jc w:val="center"/>
        <w:rPr>
          <w:rFonts w:ascii="Trebuchet MS" w:hAnsi="Trebuchet MS"/>
          <w:b/>
          <w:color w:val="000000"/>
          <w:szCs w:val="22"/>
        </w:rPr>
      </w:pPr>
    </w:p>
    <w:p w:rsidR="0021336D" w:rsidRPr="00D22DB6" w:rsidRDefault="0021336D" w:rsidP="00760851">
      <w:pPr>
        <w:jc w:val="center"/>
        <w:rPr>
          <w:rFonts w:ascii="Trebuchet MS" w:hAnsi="Trebuchet MS"/>
          <w:b/>
          <w:color w:val="000000"/>
          <w:sz w:val="32"/>
          <w:szCs w:val="22"/>
        </w:rPr>
      </w:pPr>
      <w:r w:rsidRPr="00D22DB6">
        <w:rPr>
          <w:rFonts w:ascii="Trebuchet MS" w:hAnsi="Trebuchet MS"/>
          <w:b/>
          <w:color w:val="000000"/>
          <w:sz w:val="32"/>
          <w:szCs w:val="22"/>
        </w:rPr>
        <w:t>THEORIETOETS</w:t>
      </w:r>
    </w:p>
    <w:p w:rsidR="0021336D" w:rsidRPr="00D22DB6" w:rsidRDefault="0021336D" w:rsidP="00760851">
      <w:pPr>
        <w:jc w:val="center"/>
        <w:rPr>
          <w:rFonts w:ascii="Trebuchet MS" w:hAnsi="Trebuchet MS"/>
          <w:b/>
          <w:color w:val="000000"/>
          <w:sz w:val="28"/>
          <w:szCs w:val="22"/>
        </w:rPr>
      </w:pPr>
      <w:r w:rsidRPr="00D22DB6">
        <w:rPr>
          <w:rFonts w:ascii="Trebuchet MS" w:hAnsi="Trebuchet MS"/>
          <w:b/>
          <w:color w:val="000000"/>
          <w:sz w:val="28"/>
          <w:szCs w:val="22"/>
        </w:rPr>
        <w:t>opgaven</w:t>
      </w:r>
    </w:p>
    <w:p w:rsidR="0021336D" w:rsidRPr="00D22DB6" w:rsidRDefault="0021336D" w:rsidP="00760851">
      <w:pPr>
        <w:jc w:val="center"/>
        <w:rPr>
          <w:rFonts w:ascii="Trebuchet MS" w:hAnsi="Trebuchet MS"/>
          <w:b/>
          <w:color w:val="000000"/>
          <w:szCs w:val="22"/>
        </w:rPr>
      </w:pPr>
    </w:p>
    <w:p w:rsidR="0021336D" w:rsidRPr="00D22DB6" w:rsidRDefault="00CD6A62" w:rsidP="00644A32">
      <w:pPr>
        <w:tabs>
          <w:tab w:val="left" w:pos="8789"/>
        </w:tabs>
        <w:jc w:val="center"/>
        <w:rPr>
          <w:rFonts w:ascii="Trebuchet MS" w:hAnsi="Trebuchet MS"/>
          <w:b/>
          <w:color w:val="000000"/>
          <w:szCs w:val="22"/>
        </w:rPr>
      </w:pPr>
      <w:r w:rsidRPr="00D22DB6">
        <w:rPr>
          <w:rFonts w:ascii="Trebuchet MS" w:hAnsi="Trebuchet MS"/>
          <w:b/>
          <w:color w:val="000000"/>
          <w:szCs w:val="22"/>
        </w:rPr>
        <w:t>dins</w:t>
      </w:r>
      <w:r w:rsidR="009B15AF" w:rsidRPr="00D22DB6">
        <w:rPr>
          <w:rFonts w:ascii="Trebuchet MS" w:hAnsi="Trebuchet MS"/>
          <w:b/>
          <w:color w:val="000000"/>
          <w:szCs w:val="22"/>
        </w:rPr>
        <w:t>dag</w:t>
      </w:r>
      <w:r w:rsidR="0021336D" w:rsidRPr="00D22DB6">
        <w:rPr>
          <w:rFonts w:ascii="Trebuchet MS" w:hAnsi="Trebuchet MS"/>
          <w:b/>
          <w:color w:val="000000"/>
          <w:szCs w:val="22"/>
        </w:rPr>
        <w:t xml:space="preserve"> </w:t>
      </w:r>
      <w:r w:rsidR="00322D3A" w:rsidRPr="00D22DB6">
        <w:rPr>
          <w:rFonts w:ascii="Trebuchet MS" w:hAnsi="Trebuchet MS"/>
          <w:b/>
          <w:color w:val="000000"/>
          <w:szCs w:val="22"/>
        </w:rPr>
        <w:t>13</w:t>
      </w:r>
      <w:r w:rsidR="0021336D" w:rsidRPr="00D22DB6">
        <w:rPr>
          <w:rFonts w:ascii="Trebuchet MS" w:hAnsi="Trebuchet MS"/>
          <w:b/>
          <w:color w:val="000000"/>
          <w:szCs w:val="22"/>
        </w:rPr>
        <w:t xml:space="preserve"> juni 201</w:t>
      </w:r>
      <w:r w:rsidRPr="00D22DB6">
        <w:rPr>
          <w:rFonts w:ascii="Trebuchet MS" w:hAnsi="Trebuchet MS"/>
          <w:b/>
          <w:color w:val="000000"/>
          <w:szCs w:val="22"/>
        </w:rPr>
        <w:t>7</w:t>
      </w:r>
    </w:p>
    <w:p w:rsidR="0021336D" w:rsidRPr="00D22DB6" w:rsidRDefault="0021336D" w:rsidP="00760851">
      <w:pPr>
        <w:jc w:val="center"/>
        <w:rPr>
          <w:rFonts w:ascii="Trebuchet MS" w:hAnsi="Trebuchet MS"/>
          <w:b/>
          <w:color w:val="000000"/>
          <w:szCs w:val="22"/>
        </w:rPr>
      </w:pPr>
    </w:p>
    <w:p w:rsidR="0021336D" w:rsidRPr="00D22DB6" w:rsidRDefault="0021336D" w:rsidP="00760851">
      <w:pPr>
        <w:jc w:val="center"/>
        <w:rPr>
          <w:rFonts w:ascii="Trebuchet MS" w:hAnsi="Trebuchet MS"/>
          <w:b/>
          <w:color w:val="000000"/>
          <w:szCs w:val="22"/>
        </w:rPr>
      </w:pPr>
    </w:p>
    <w:p w:rsidR="0021336D" w:rsidRPr="00D22DB6" w:rsidRDefault="00325931" w:rsidP="00760851">
      <w:pPr>
        <w:jc w:val="center"/>
        <w:rPr>
          <w:rFonts w:ascii="Trebuchet MS" w:hAnsi="Trebuchet MS"/>
          <w:b/>
          <w:color w:val="000000"/>
          <w:szCs w:val="22"/>
        </w:rPr>
      </w:pPr>
      <w:r w:rsidRPr="00D22DB6">
        <w:rPr>
          <w:rFonts w:ascii="Trebuchet MS" w:hAnsi="Trebuchet MS"/>
          <w:b/>
          <w:noProof/>
        </w:rPr>
        <w:drawing>
          <wp:anchor distT="0" distB="0" distL="114300" distR="114300" simplePos="0" relativeHeight="251734016" behindDoc="0" locked="0" layoutInCell="1" allowOverlap="1" wp14:anchorId="30A53D9D" wp14:editId="4E397CE9">
            <wp:simplePos x="0" y="0"/>
            <wp:positionH relativeFrom="column">
              <wp:posOffset>2852420</wp:posOffset>
            </wp:positionH>
            <wp:positionV relativeFrom="paragraph">
              <wp:posOffset>95445</wp:posOffset>
            </wp:positionV>
            <wp:extent cx="2682240" cy="988060"/>
            <wp:effectExtent l="0" t="0" r="3810" b="2540"/>
            <wp:wrapNone/>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Rug.jpg"/>
                    <pic:cNvPicPr/>
                  </pic:nvPicPr>
                  <pic:blipFill>
                    <a:blip r:embed="rId9">
                      <a:extLst>
                        <a:ext uri="{28A0092B-C50C-407E-A947-70E740481C1C}">
                          <a14:useLocalDpi xmlns:a14="http://schemas.microsoft.com/office/drawing/2010/main" val="0"/>
                        </a:ext>
                      </a:extLst>
                    </a:blip>
                    <a:stretch>
                      <a:fillRect/>
                    </a:stretch>
                  </pic:blipFill>
                  <pic:spPr>
                    <a:xfrm>
                      <a:off x="0" y="0"/>
                      <a:ext cx="2682240" cy="988060"/>
                    </a:xfrm>
                    <a:prstGeom prst="rect">
                      <a:avLst/>
                    </a:prstGeom>
                  </pic:spPr>
                </pic:pic>
              </a:graphicData>
            </a:graphic>
            <wp14:sizeRelH relativeFrom="page">
              <wp14:pctWidth>0</wp14:pctWidth>
            </wp14:sizeRelH>
            <wp14:sizeRelV relativeFrom="page">
              <wp14:pctHeight>0</wp14:pctHeight>
            </wp14:sizeRelV>
          </wp:anchor>
        </w:drawing>
      </w:r>
    </w:p>
    <w:p w:rsidR="0021336D" w:rsidRPr="00D22DB6" w:rsidRDefault="00325931" w:rsidP="00322D3A">
      <w:pPr>
        <w:tabs>
          <w:tab w:val="left" w:pos="1515"/>
        </w:tabs>
        <w:rPr>
          <w:rFonts w:ascii="Trebuchet MS" w:hAnsi="Trebuchet MS"/>
          <w:b/>
          <w:color w:val="000000"/>
          <w:szCs w:val="22"/>
        </w:rPr>
      </w:pPr>
      <w:r w:rsidRPr="00D22DB6">
        <w:rPr>
          <w:rFonts w:ascii="Trebuchet MS" w:hAnsi="Trebuchet MS"/>
          <w:b/>
          <w:noProof/>
          <w:szCs w:val="22"/>
        </w:rPr>
        <w:drawing>
          <wp:anchor distT="0" distB="0" distL="114300" distR="114300" simplePos="0" relativeHeight="251704320" behindDoc="0" locked="0" layoutInCell="1" allowOverlap="1" wp14:anchorId="0E79DE6C" wp14:editId="74569EA9">
            <wp:simplePos x="0" y="0"/>
            <wp:positionH relativeFrom="column">
              <wp:posOffset>278130</wp:posOffset>
            </wp:positionH>
            <wp:positionV relativeFrom="paragraph">
              <wp:posOffset>104775</wp:posOffset>
            </wp:positionV>
            <wp:extent cx="2298065" cy="4124325"/>
            <wp:effectExtent l="0" t="0" r="6985" b="9525"/>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98065" cy="4124325"/>
                    </a:xfrm>
                    <a:prstGeom prst="rect">
                      <a:avLst/>
                    </a:prstGeom>
                    <a:noFill/>
                  </pic:spPr>
                </pic:pic>
              </a:graphicData>
            </a:graphic>
            <wp14:sizeRelH relativeFrom="page">
              <wp14:pctWidth>0</wp14:pctWidth>
            </wp14:sizeRelH>
            <wp14:sizeRelV relativeFrom="page">
              <wp14:pctHeight>0</wp14:pctHeight>
            </wp14:sizeRelV>
          </wp:anchor>
        </w:drawing>
      </w:r>
    </w:p>
    <w:p w:rsidR="0021336D" w:rsidRPr="00D22DB6" w:rsidRDefault="0021336D" w:rsidP="00644A32">
      <w:pPr>
        <w:tabs>
          <w:tab w:val="left" w:pos="8789"/>
        </w:tabs>
        <w:rPr>
          <w:rFonts w:ascii="Trebuchet MS" w:hAnsi="Trebuchet MS"/>
          <w:b/>
          <w:szCs w:val="22"/>
        </w:rPr>
      </w:pPr>
    </w:p>
    <w:p w:rsidR="0021336D" w:rsidRPr="00D22DB6" w:rsidRDefault="0021336D" w:rsidP="00322D3A">
      <w:pPr>
        <w:tabs>
          <w:tab w:val="left" w:pos="709"/>
        </w:tabs>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035605" w:rsidP="00760851">
      <w:pPr>
        <w:rPr>
          <w:rFonts w:ascii="Trebuchet MS" w:hAnsi="Trebuchet MS"/>
          <w:b/>
          <w:szCs w:val="22"/>
        </w:rPr>
      </w:pPr>
      <w:r w:rsidRPr="00D22DB6">
        <w:rPr>
          <w:rFonts w:ascii="Trebuchet MS" w:hAnsi="Trebuchet MS"/>
          <w:b/>
          <w:noProof/>
          <w:color w:val="000000"/>
          <w:szCs w:val="22"/>
        </w:rPr>
        <w:drawing>
          <wp:anchor distT="0" distB="0" distL="114300" distR="114300" simplePos="0" relativeHeight="251741184" behindDoc="0" locked="0" layoutInCell="1" allowOverlap="1" wp14:anchorId="3A11B9E6" wp14:editId="551573CF">
            <wp:simplePos x="0" y="0"/>
            <wp:positionH relativeFrom="column">
              <wp:posOffset>4269740</wp:posOffset>
            </wp:positionH>
            <wp:positionV relativeFrom="paragraph">
              <wp:posOffset>40005</wp:posOffset>
            </wp:positionV>
            <wp:extent cx="1206000" cy="745200"/>
            <wp:effectExtent l="0" t="0" r="0" b="0"/>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x_logo_ZWART_schuin.png"/>
                    <pic:cNvPicPr/>
                  </pic:nvPicPr>
                  <pic:blipFill>
                    <a:blip r:embed="rId11">
                      <a:extLst>
                        <a:ext uri="{28A0092B-C50C-407E-A947-70E740481C1C}">
                          <a14:useLocalDpi xmlns:a14="http://schemas.microsoft.com/office/drawing/2010/main" val="0"/>
                        </a:ext>
                      </a:extLst>
                    </a:blip>
                    <a:stretch>
                      <a:fillRect/>
                    </a:stretch>
                  </pic:blipFill>
                  <pic:spPr>
                    <a:xfrm>
                      <a:off x="0" y="0"/>
                      <a:ext cx="1206000" cy="745200"/>
                    </a:xfrm>
                    <a:prstGeom prst="rect">
                      <a:avLst/>
                    </a:prstGeom>
                  </pic:spPr>
                </pic:pic>
              </a:graphicData>
            </a:graphic>
            <wp14:sizeRelH relativeFrom="margin">
              <wp14:pctWidth>0</wp14:pctWidth>
            </wp14:sizeRelH>
            <wp14:sizeRelV relativeFrom="margin">
              <wp14:pctHeight>0</wp14:pctHeight>
            </wp14:sizeRelV>
          </wp:anchor>
        </w:drawing>
      </w:r>
    </w:p>
    <w:p w:rsidR="0021336D" w:rsidRPr="00D22DB6" w:rsidRDefault="0021336D" w:rsidP="00760851">
      <w:pPr>
        <w:rPr>
          <w:rFonts w:ascii="Trebuchet MS" w:hAnsi="Trebuchet MS"/>
          <w:b/>
          <w:szCs w:val="22"/>
        </w:rPr>
      </w:pPr>
    </w:p>
    <w:p w:rsidR="0021336D" w:rsidRPr="00D22DB6" w:rsidRDefault="0021336D" w:rsidP="00104703">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325931" w:rsidP="00760851">
      <w:pPr>
        <w:rPr>
          <w:rFonts w:ascii="Trebuchet MS" w:hAnsi="Trebuchet MS"/>
          <w:b/>
          <w:szCs w:val="22"/>
        </w:rPr>
      </w:pPr>
      <w:r w:rsidRPr="00D22DB6">
        <w:rPr>
          <w:rFonts w:ascii="Trebuchet MS" w:hAnsi="Trebuchet MS"/>
          <w:noProof/>
        </w:rPr>
        <w:drawing>
          <wp:anchor distT="0" distB="0" distL="114300" distR="114300" simplePos="0" relativeHeight="251736064" behindDoc="0" locked="0" layoutInCell="1" allowOverlap="1" wp14:anchorId="3308C270" wp14:editId="72180E4A">
            <wp:simplePos x="0" y="0"/>
            <wp:positionH relativeFrom="column">
              <wp:posOffset>2990850</wp:posOffset>
            </wp:positionH>
            <wp:positionV relativeFrom="paragraph">
              <wp:posOffset>76005</wp:posOffset>
            </wp:positionV>
            <wp:extent cx="2667000" cy="2267585"/>
            <wp:effectExtent l="0" t="0" r="0" b="0"/>
            <wp:wrapNone/>
            <wp:docPr id="19" name="Picture 16" descr="Description: http://icho2017.sc.mahidol.ac.th/images/logo_icho2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icho2017.sc.mahidol.ac.th/images/logo_icho2017.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67000"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numPr>
          <w:ilvl w:val="0"/>
          <w:numId w:val="9"/>
        </w:numPr>
        <w:ind w:hanging="720"/>
        <w:rPr>
          <w:rFonts w:ascii="Trebuchet MS" w:hAnsi="Trebuchet MS"/>
          <w:b/>
          <w:color w:val="000000"/>
          <w:szCs w:val="22"/>
        </w:rPr>
      </w:pPr>
      <w:r w:rsidRPr="00D22DB6">
        <w:rPr>
          <w:rFonts w:ascii="Trebuchet MS" w:hAnsi="Trebuchet MS"/>
          <w:b/>
          <w:color w:val="000000"/>
          <w:szCs w:val="22"/>
        </w:rPr>
        <w:t xml:space="preserve">Deze theorietoets bestaat uit </w:t>
      </w:r>
      <w:r w:rsidR="005C5FD2" w:rsidRPr="00D22DB6">
        <w:rPr>
          <w:rFonts w:ascii="Trebuchet MS" w:hAnsi="Trebuchet MS"/>
          <w:b/>
          <w:color w:val="000000"/>
          <w:szCs w:val="22"/>
        </w:rPr>
        <w:t>6</w:t>
      </w:r>
      <w:r w:rsidR="006A248D" w:rsidRPr="00D22DB6">
        <w:rPr>
          <w:rFonts w:ascii="Trebuchet MS" w:hAnsi="Trebuchet MS"/>
          <w:b/>
          <w:color w:val="000000"/>
          <w:szCs w:val="22"/>
        </w:rPr>
        <w:t xml:space="preserve"> opgaven met in totaal </w:t>
      </w:r>
      <w:r w:rsidR="00C9500E" w:rsidRPr="00D22DB6">
        <w:rPr>
          <w:rFonts w:ascii="Trebuchet MS" w:hAnsi="Trebuchet MS"/>
          <w:b/>
          <w:color w:val="000000"/>
          <w:szCs w:val="22"/>
        </w:rPr>
        <w:t>34</w:t>
      </w:r>
      <w:r w:rsidRPr="00D22DB6">
        <w:rPr>
          <w:rFonts w:ascii="Trebuchet MS" w:hAnsi="Trebuchet MS"/>
          <w:b/>
          <w:color w:val="000000"/>
          <w:szCs w:val="22"/>
        </w:rPr>
        <w:t xml:space="preserve"> deelvragen.</w:t>
      </w:r>
    </w:p>
    <w:p w:rsidR="0021336D" w:rsidRPr="00D22DB6" w:rsidRDefault="0021336D" w:rsidP="00760851">
      <w:pPr>
        <w:numPr>
          <w:ilvl w:val="0"/>
          <w:numId w:val="9"/>
        </w:numPr>
        <w:ind w:hanging="720"/>
        <w:rPr>
          <w:rFonts w:ascii="Trebuchet MS" w:hAnsi="Trebuchet MS"/>
          <w:b/>
          <w:color w:val="000000"/>
          <w:szCs w:val="22"/>
        </w:rPr>
      </w:pPr>
      <w:r w:rsidRPr="00D22DB6">
        <w:rPr>
          <w:rFonts w:ascii="Trebuchet MS" w:hAnsi="Trebuchet MS"/>
          <w:b/>
          <w:color w:val="000000"/>
          <w:szCs w:val="22"/>
        </w:rPr>
        <w:t>Gebruik voor elke opgave een apart antwoordblad, voorzien van naam. Houd aan alle zijden 2 cm als marge aan.</w:t>
      </w:r>
    </w:p>
    <w:p w:rsidR="0021336D" w:rsidRPr="00D22DB6" w:rsidRDefault="0021336D" w:rsidP="00760851">
      <w:pPr>
        <w:numPr>
          <w:ilvl w:val="0"/>
          <w:numId w:val="9"/>
        </w:numPr>
        <w:ind w:hanging="720"/>
        <w:rPr>
          <w:rFonts w:ascii="Trebuchet MS" w:hAnsi="Trebuchet MS"/>
          <w:b/>
          <w:color w:val="000000"/>
          <w:szCs w:val="22"/>
        </w:rPr>
      </w:pPr>
      <w:r w:rsidRPr="00D22DB6">
        <w:rPr>
          <w:rFonts w:ascii="Trebuchet MS" w:hAnsi="Trebuchet MS"/>
          <w:b/>
          <w:color w:val="000000"/>
          <w:szCs w:val="22"/>
        </w:rPr>
        <w:t xml:space="preserve">De maximumscore voor dit werk bedraagt </w:t>
      </w:r>
      <w:r w:rsidR="00C9500E" w:rsidRPr="00D22DB6">
        <w:rPr>
          <w:rFonts w:ascii="Trebuchet MS" w:hAnsi="Trebuchet MS"/>
          <w:b/>
          <w:color w:val="000000"/>
          <w:szCs w:val="22"/>
        </w:rPr>
        <w:t>120</w:t>
      </w:r>
      <w:r w:rsidRPr="00D22DB6">
        <w:rPr>
          <w:rFonts w:ascii="Trebuchet MS" w:hAnsi="Trebuchet MS"/>
          <w:b/>
          <w:color w:val="000000"/>
          <w:szCs w:val="22"/>
        </w:rPr>
        <w:t xml:space="preserve"> punten.</w:t>
      </w:r>
    </w:p>
    <w:p w:rsidR="0021336D" w:rsidRPr="00D22DB6" w:rsidRDefault="0021336D" w:rsidP="00760851">
      <w:pPr>
        <w:numPr>
          <w:ilvl w:val="0"/>
          <w:numId w:val="9"/>
        </w:numPr>
        <w:ind w:hanging="720"/>
        <w:rPr>
          <w:rFonts w:ascii="Trebuchet MS" w:hAnsi="Trebuchet MS"/>
          <w:b/>
          <w:color w:val="000000"/>
          <w:szCs w:val="22"/>
        </w:rPr>
      </w:pPr>
      <w:r w:rsidRPr="00D22DB6">
        <w:rPr>
          <w:rFonts w:ascii="Trebuchet MS" w:hAnsi="Trebuchet MS"/>
          <w:b/>
          <w:color w:val="000000"/>
          <w:szCs w:val="22"/>
        </w:rPr>
        <w:t>De theorietoets duurt maximaal 4 klokuren.</w:t>
      </w:r>
    </w:p>
    <w:p w:rsidR="0021336D" w:rsidRPr="00D22DB6" w:rsidRDefault="0021336D" w:rsidP="00760851">
      <w:pPr>
        <w:numPr>
          <w:ilvl w:val="0"/>
          <w:numId w:val="9"/>
        </w:numPr>
        <w:ind w:hanging="720"/>
        <w:rPr>
          <w:rFonts w:ascii="Trebuchet MS" w:hAnsi="Trebuchet MS"/>
          <w:b/>
          <w:color w:val="000000"/>
          <w:szCs w:val="22"/>
        </w:rPr>
      </w:pPr>
      <w:r w:rsidRPr="00D22DB6">
        <w:rPr>
          <w:rFonts w:ascii="Trebuchet MS" w:hAnsi="Trebuchet MS"/>
          <w:b/>
          <w:color w:val="000000"/>
          <w:szCs w:val="22"/>
        </w:rPr>
        <w:t xml:space="preserve">Benodigde hulpmiddelen: </w:t>
      </w:r>
      <w:r w:rsidR="00644A32" w:rsidRPr="00D22DB6">
        <w:rPr>
          <w:rFonts w:ascii="Trebuchet MS" w:hAnsi="Trebuchet MS"/>
          <w:b/>
          <w:color w:val="000000"/>
          <w:szCs w:val="22"/>
        </w:rPr>
        <w:t xml:space="preserve">(grafisch) </w:t>
      </w:r>
      <w:r w:rsidRPr="00D22DB6">
        <w:rPr>
          <w:rFonts w:ascii="Trebuchet MS" w:hAnsi="Trebuchet MS"/>
          <w:b/>
          <w:color w:val="000000"/>
          <w:szCs w:val="22"/>
        </w:rPr>
        <w:t>rekenapparaat en</w:t>
      </w:r>
      <w:r w:rsidR="00644A32" w:rsidRPr="00D22DB6">
        <w:rPr>
          <w:rFonts w:ascii="Trebuchet MS" w:hAnsi="Trebuchet MS"/>
          <w:b/>
          <w:color w:val="000000"/>
        </w:rPr>
        <w:t xml:space="preserve"> </w:t>
      </w:r>
      <w:proofErr w:type="spellStart"/>
      <w:r w:rsidR="00CD6A62" w:rsidRPr="00D22DB6">
        <w:rPr>
          <w:rFonts w:ascii="Trebuchet MS" w:hAnsi="Trebuchet MS"/>
          <w:b/>
          <w:color w:val="000000"/>
        </w:rPr>
        <w:t>Binas</w:t>
      </w:r>
      <w:proofErr w:type="spellEnd"/>
      <w:r w:rsidR="00644A32" w:rsidRPr="00D22DB6">
        <w:rPr>
          <w:rFonts w:ascii="Trebuchet MS" w:hAnsi="Trebuchet MS"/>
          <w:b/>
          <w:color w:val="000000"/>
        </w:rPr>
        <w:t xml:space="preserve"> 6</w:t>
      </w:r>
      <w:r w:rsidR="00644A32" w:rsidRPr="00D22DB6">
        <w:rPr>
          <w:rFonts w:ascii="Trebuchet MS" w:hAnsi="Trebuchet MS"/>
          <w:b/>
          <w:color w:val="000000"/>
          <w:vertAlign w:val="superscript"/>
        </w:rPr>
        <w:t>e</w:t>
      </w:r>
      <w:r w:rsidR="00644A32" w:rsidRPr="00D22DB6">
        <w:rPr>
          <w:rFonts w:ascii="Trebuchet MS" w:hAnsi="Trebuchet MS"/>
          <w:b/>
          <w:color w:val="000000"/>
        </w:rPr>
        <w:t xml:space="preserve"> druk of </w:t>
      </w:r>
      <w:proofErr w:type="spellStart"/>
      <w:r w:rsidR="00644A32" w:rsidRPr="00D22DB6">
        <w:rPr>
          <w:rFonts w:ascii="Trebuchet MS" w:hAnsi="Trebuchet MS"/>
          <w:b/>
          <w:color w:val="000000"/>
        </w:rPr>
        <w:t>ScienceData</w:t>
      </w:r>
      <w:proofErr w:type="spellEnd"/>
      <w:r w:rsidR="00644A32" w:rsidRPr="00D22DB6">
        <w:rPr>
          <w:rFonts w:ascii="Trebuchet MS" w:hAnsi="Trebuchet MS"/>
          <w:b/>
          <w:color w:val="000000"/>
        </w:rPr>
        <w:t xml:space="preserve"> 1</w:t>
      </w:r>
      <w:r w:rsidR="00644A32" w:rsidRPr="00D22DB6">
        <w:rPr>
          <w:rFonts w:ascii="Trebuchet MS" w:hAnsi="Trebuchet MS"/>
          <w:b/>
          <w:color w:val="000000"/>
          <w:vertAlign w:val="superscript"/>
        </w:rPr>
        <w:t>e</w:t>
      </w:r>
      <w:r w:rsidR="00644A32" w:rsidRPr="00D22DB6">
        <w:rPr>
          <w:rFonts w:ascii="Trebuchet MS" w:hAnsi="Trebuchet MS"/>
          <w:b/>
          <w:color w:val="000000"/>
        </w:rPr>
        <w:t xml:space="preserve"> druk.</w:t>
      </w:r>
    </w:p>
    <w:p w:rsidR="0021336D" w:rsidRPr="00D22DB6" w:rsidRDefault="0021336D" w:rsidP="00760851">
      <w:pPr>
        <w:numPr>
          <w:ilvl w:val="0"/>
          <w:numId w:val="9"/>
        </w:numPr>
        <w:ind w:hanging="720"/>
        <w:rPr>
          <w:rFonts w:ascii="Trebuchet MS" w:hAnsi="Trebuchet MS"/>
          <w:b/>
          <w:color w:val="000000"/>
          <w:szCs w:val="22"/>
        </w:rPr>
      </w:pPr>
      <w:r w:rsidRPr="00D22DB6">
        <w:rPr>
          <w:rFonts w:ascii="Trebuchet MS" w:hAnsi="Trebuchet MS"/>
          <w:b/>
          <w:color w:val="000000"/>
          <w:szCs w:val="22"/>
        </w:rPr>
        <w:t>Bij elke opgave is het aantal punten vermeld dat juiste antwoorden op de vragen oplevert.</w:t>
      </w:r>
    </w:p>
    <w:p w:rsidR="002A02AE" w:rsidRPr="00D22DB6" w:rsidRDefault="002A02AE" w:rsidP="00CD1BF3">
      <w:pPr>
        <w:pStyle w:val="opgave"/>
        <w:tabs>
          <w:tab w:val="clear" w:pos="1191"/>
        </w:tabs>
        <w:ind w:firstLine="0"/>
        <w:rPr>
          <w:rFonts w:ascii="Trebuchet MS" w:hAnsi="Trebuchet MS"/>
        </w:rPr>
        <w:sectPr w:rsidR="002A02AE" w:rsidRPr="00D22DB6" w:rsidSect="00802124">
          <w:pgSz w:w="11906" w:h="16838" w:code="9"/>
          <w:pgMar w:top="1417" w:right="1417" w:bottom="1078" w:left="1417" w:header="709" w:footer="709" w:gutter="0"/>
          <w:cols w:space="708"/>
          <w:docGrid w:linePitch="360"/>
        </w:sectPr>
      </w:pPr>
    </w:p>
    <w:p w:rsidR="00CD1BF3" w:rsidRPr="00D22DB6" w:rsidRDefault="00CD1BF3" w:rsidP="00CD1BF3">
      <w:pPr>
        <w:pStyle w:val="opgave"/>
        <w:tabs>
          <w:tab w:val="clear" w:pos="1191"/>
        </w:tabs>
        <w:ind w:firstLine="0"/>
        <w:rPr>
          <w:rFonts w:ascii="Trebuchet MS" w:hAnsi="Trebuchet MS"/>
        </w:rPr>
      </w:pPr>
      <w:r w:rsidRPr="00D22DB6">
        <w:rPr>
          <w:rFonts w:ascii="Trebuchet MS" w:hAnsi="Trebuchet MS"/>
        </w:rPr>
        <w:lastRenderedPageBreak/>
        <w:br w:type="page"/>
      </w:r>
    </w:p>
    <w:p w:rsidR="00967FFB" w:rsidRPr="00D22DB6" w:rsidRDefault="00967FFB" w:rsidP="00967FFB">
      <w:pPr>
        <w:pStyle w:val="opgave"/>
        <w:numPr>
          <w:ilvl w:val="0"/>
          <w:numId w:val="18"/>
        </w:numPr>
        <w:tabs>
          <w:tab w:val="right" w:pos="1191"/>
        </w:tabs>
        <w:ind w:left="357" w:hanging="357"/>
        <w:rPr>
          <w:rFonts w:ascii="Trebuchet MS" w:hAnsi="Trebuchet MS"/>
        </w:rPr>
      </w:pPr>
      <w:r w:rsidRPr="00D22DB6">
        <w:rPr>
          <w:rFonts w:ascii="Trebuchet MS" w:hAnsi="Trebuchet MS"/>
          <w:noProof/>
          <w:color w:val="333333"/>
          <w:sz w:val="2"/>
          <w:szCs w:val="2"/>
        </w:rPr>
        <w:lastRenderedPageBreak/>
        <w:drawing>
          <wp:anchor distT="0" distB="0" distL="114300" distR="114300" simplePos="0" relativeHeight="251726848" behindDoc="1" locked="0" layoutInCell="1" allowOverlap="1" wp14:anchorId="1FE9114A" wp14:editId="4B4906A5">
            <wp:simplePos x="0" y="0"/>
            <wp:positionH relativeFrom="column">
              <wp:posOffset>4188460</wp:posOffset>
            </wp:positionH>
            <wp:positionV relativeFrom="paragraph">
              <wp:posOffset>459740</wp:posOffset>
            </wp:positionV>
            <wp:extent cx="1581785" cy="1757045"/>
            <wp:effectExtent l="0" t="0" r="0" b="0"/>
            <wp:wrapTight wrapText="bothSides">
              <wp:wrapPolygon edited="0">
                <wp:start x="0" y="0"/>
                <wp:lineTo x="0" y="21311"/>
                <wp:lineTo x="21331" y="21311"/>
                <wp:lineTo x="21331" y="0"/>
                <wp:lineTo x="0" y="0"/>
              </wp:wrapPolygon>
            </wp:wrapTight>
            <wp:docPr id="1" name="Afbeelding 1" descr="Elektromagnetisch wagentj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lektromagnetisch wagentj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81785" cy="17570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22DB6">
        <w:rPr>
          <w:rFonts w:ascii="Trebuchet MS" w:hAnsi="Trebuchet MS"/>
        </w:rPr>
        <w:t>De eerste elektrische auto</w:t>
      </w:r>
      <w:r w:rsidRPr="00D22DB6">
        <w:rPr>
          <w:rFonts w:ascii="Trebuchet MS" w:hAnsi="Trebuchet MS"/>
        </w:rPr>
        <w:tab/>
        <w:t>(15 punten)</w:t>
      </w:r>
    </w:p>
    <w:p w:rsidR="00967FFB" w:rsidRPr="00D22DB6" w:rsidRDefault="00967FFB" w:rsidP="005069EF">
      <w:pPr>
        <w:tabs>
          <w:tab w:val="left" w:pos="7371"/>
        </w:tabs>
        <w:spacing w:after="120" w:line="276" w:lineRule="auto"/>
        <w:rPr>
          <w:rFonts w:ascii="Trebuchet MS" w:hAnsi="Trebuchet MS"/>
          <w:sz w:val="22"/>
          <w:szCs w:val="22"/>
        </w:rPr>
      </w:pPr>
      <w:r w:rsidRPr="00D22DB6">
        <w:rPr>
          <w:rFonts w:ascii="Trebuchet MS" w:hAnsi="Trebuchet MS"/>
          <w:sz w:val="22"/>
          <w:szCs w:val="22"/>
        </w:rPr>
        <w:t>De ontwikkeling van een elektrische auto gaat heel ver terug. Al in de jaren 30 van de 19</w:t>
      </w:r>
      <w:r w:rsidRPr="00D22DB6">
        <w:rPr>
          <w:rFonts w:ascii="Trebuchet MS" w:hAnsi="Trebuchet MS"/>
          <w:sz w:val="22"/>
          <w:szCs w:val="22"/>
          <w:vertAlign w:val="superscript"/>
        </w:rPr>
        <w:t>de</w:t>
      </w:r>
      <w:r w:rsidRPr="00D22DB6">
        <w:rPr>
          <w:rFonts w:ascii="Trebuchet MS" w:hAnsi="Trebuchet MS"/>
          <w:sz w:val="22"/>
          <w:szCs w:val="22"/>
        </w:rPr>
        <w:t xml:space="preserve"> eeuw ontwikkelde de Groningse hoogleraar Stratingh </w:t>
      </w:r>
      <w:r w:rsidR="006C2B0E" w:rsidRPr="00D22DB6">
        <w:rPr>
          <w:rFonts w:ascii="Trebuchet MS" w:hAnsi="Trebuchet MS"/>
          <w:sz w:val="22"/>
          <w:szCs w:val="22"/>
        </w:rPr>
        <w:t xml:space="preserve">een </w:t>
      </w:r>
      <w:r w:rsidRPr="00D22DB6">
        <w:rPr>
          <w:rFonts w:ascii="Trebuchet MS" w:hAnsi="Trebuchet MS"/>
          <w:sz w:val="22"/>
          <w:szCs w:val="22"/>
        </w:rPr>
        <w:t>voertuigje dat werd aangedreven door een elektrochemische cel. Deze cel bestond uit een koperplaat en een zinkplaat, die elk geplaatst waren in 0,100 L van een 0,5</w:t>
      </w:r>
      <w:r w:rsidR="00C9500E" w:rsidRPr="00D22DB6">
        <w:rPr>
          <w:rFonts w:ascii="Trebuchet MS" w:hAnsi="Trebuchet MS"/>
          <w:sz w:val="22"/>
          <w:szCs w:val="22"/>
        </w:rPr>
        <w:t> </w:t>
      </w:r>
      <w:r w:rsidRPr="00D22DB6">
        <w:rPr>
          <w:rFonts w:ascii="Trebuchet MS" w:hAnsi="Trebuchet MS"/>
          <w:sz w:val="22"/>
          <w:szCs w:val="22"/>
        </w:rPr>
        <w:t>M natriumsulfaatoplossing. De massa van elke plaat was 10</w:t>
      </w:r>
      <w:r w:rsidR="0057093D">
        <w:rPr>
          <w:rFonts w:ascii="Trebuchet MS" w:hAnsi="Trebuchet MS"/>
          <w:sz w:val="22"/>
          <w:szCs w:val="22"/>
        </w:rPr>
        <w:t> </w:t>
      </w:r>
      <w:r w:rsidRPr="00D22DB6">
        <w:rPr>
          <w:rFonts w:ascii="Trebuchet MS" w:hAnsi="Trebuchet MS"/>
          <w:sz w:val="22"/>
          <w:szCs w:val="22"/>
        </w:rPr>
        <w:t xml:space="preserve">g. De werking van de batterij is gebaseerd op de </w:t>
      </w:r>
      <w:r w:rsidR="0057093D">
        <w:rPr>
          <w:rFonts w:ascii="Trebuchet MS" w:hAnsi="Trebuchet MS"/>
          <w:sz w:val="22"/>
          <w:szCs w:val="22"/>
        </w:rPr>
        <w:t xml:space="preserve">volgende </w:t>
      </w:r>
      <w:r w:rsidRPr="00D22DB6">
        <w:rPr>
          <w:rFonts w:ascii="Trebuchet MS" w:hAnsi="Trebuchet MS"/>
          <w:sz w:val="22"/>
          <w:szCs w:val="22"/>
        </w:rPr>
        <w:t>redoxreactie:</w:t>
      </w:r>
    </w:p>
    <w:p w:rsidR="00967FFB" w:rsidRPr="00D22DB6" w:rsidRDefault="00967FFB" w:rsidP="005069EF">
      <w:pPr>
        <w:tabs>
          <w:tab w:val="left" w:pos="7371"/>
        </w:tabs>
        <w:spacing w:after="120" w:line="276" w:lineRule="auto"/>
        <w:rPr>
          <w:rFonts w:ascii="Trebuchet MS" w:hAnsi="Trebuchet MS"/>
          <w:sz w:val="22"/>
          <w:szCs w:val="22"/>
        </w:rPr>
      </w:pPr>
      <w:r w:rsidRPr="00D22DB6">
        <w:rPr>
          <w:rFonts w:ascii="Trebuchet MS" w:hAnsi="Trebuchet MS"/>
          <w:sz w:val="22"/>
          <w:szCs w:val="22"/>
        </w:rPr>
        <w:t>Zn(s)  +  Cu</w:t>
      </w:r>
      <w:r w:rsidRPr="00D22DB6">
        <w:rPr>
          <w:rFonts w:ascii="Trebuchet MS" w:hAnsi="Trebuchet MS"/>
          <w:sz w:val="22"/>
          <w:szCs w:val="22"/>
          <w:vertAlign w:val="superscript"/>
        </w:rPr>
        <w:t>2+</w:t>
      </w:r>
      <w:r w:rsidRPr="00D22DB6">
        <w:rPr>
          <w:rFonts w:ascii="Trebuchet MS" w:hAnsi="Trebuchet MS"/>
          <w:sz w:val="22"/>
          <w:szCs w:val="22"/>
        </w:rPr>
        <w:t>(</w:t>
      </w:r>
      <w:proofErr w:type="spellStart"/>
      <w:r w:rsidRPr="00D22DB6">
        <w:rPr>
          <w:rFonts w:ascii="Trebuchet MS" w:hAnsi="Trebuchet MS"/>
          <w:sz w:val="22"/>
          <w:szCs w:val="22"/>
        </w:rPr>
        <w:t>aq</w:t>
      </w:r>
      <w:proofErr w:type="spellEnd"/>
      <w:r w:rsidRPr="00D22DB6">
        <w:rPr>
          <w:rFonts w:ascii="Trebuchet MS" w:hAnsi="Trebuchet MS"/>
          <w:sz w:val="22"/>
          <w:szCs w:val="22"/>
        </w:rPr>
        <w:t xml:space="preserve">)  </w:t>
      </w:r>
      <w:r w:rsidRPr="00D22DB6">
        <w:rPr>
          <w:rFonts w:ascii="Arial" w:hAnsi="Arial" w:cs="Arial"/>
          <w:sz w:val="22"/>
          <w:szCs w:val="22"/>
        </w:rPr>
        <w:t>→</w:t>
      </w:r>
      <w:r w:rsidRPr="00D22DB6">
        <w:rPr>
          <w:rFonts w:ascii="Trebuchet MS" w:hAnsi="Trebuchet MS"/>
          <w:sz w:val="22"/>
          <w:szCs w:val="22"/>
        </w:rPr>
        <w:t xml:space="preserve">  Zn</w:t>
      </w:r>
      <w:r w:rsidRPr="00D22DB6">
        <w:rPr>
          <w:rFonts w:ascii="Trebuchet MS" w:hAnsi="Trebuchet MS"/>
          <w:sz w:val="22"/>
          <w:szCs w:val="22"/>
          <w:vertAlign w:val="superscript"/>
        </w:rPr>
        <w:t>2+</w:t>
      </w:r>
      <w:r w:rsidRPr="00D22DB6">
        <w:rPr>
          <w:rFonts w:ascii="Trebuchet MS" w:hAnsi="Trebuchet MS"/>
          <w:sz w:val="22"/>
          <w:szCs w:val="22"/>
        </w:rPr>
        <w:t>(</w:t>
      </w:r>
      <w:proofErr w:type="spellStart"/>
      <w:r w:rsidRPr="00D22DB6">
        <w:rPr>
          <w:rFonts w:ascii="Trebuchet MS" w:hAnsi="Trebuchet MS"/>
          <w:sz w:val="22"/>
          <w:szCs w:val="22"/>
        </w:rPr>
        <w:t>aq</w:t>
      </w:r>
      <w:proofErr w:type="spellEnd"/>
      <w:r w:rsidRPr="00D22DB6">
        <w:rPr>
          <w:rFonts w:ascii="Trebuchet MS" w:hAnsi="Trebuchet MS"/>
          <w:sz w:val="22"/>
          <w:szCs w:val="22"/>
        </w:rPr>
        <w:t>)  +  Cu(s)</w:t>
      </w:r>
    </w:p>
    <w:p w:rsidR="00967FFB" w:rsidRPr="00D22DB6" w:rsidRDefault="00967FFB" w:rsidP="005069EF">
      <w:pPr>
        <w:tabs>
          <w:tab w:val="left" w:pos="7371"/>
        </w:tabs>
        <w:spacing w:after="120" w:line="276" w:lineRule="auto"/>
        <w:rPr>
          <w:rFonts w:ascii="Trebuchet MS" w:hAnsi="Trebuchet MS"/>
          <w:sz w:val="22"/>
          <w:szCs w:val="22"/>
        </w:rPr>
      </w:pPr>
      <w:r w:rsidRPr="00D22DB6">
        <w:rPr>
          <w:rFonts w:ascii="Trebuchet MS" w:hAnsi="Trebuchet MS"/>
          <w:sz w:val="22"/>
          <w:szCs w:val="22"/>
        </w:rPr>
        <w:t xml:space="preserve">Om stroom te leveren, bevatte één van de </w:t>
      </w:r>
      <w:proofErr w:type="spellStart"/>
      <w:r w:rsidRPr="00D22DB6">
        <w:rPr>
          <w:rFonts w:ascii="Trebuchet MS" w:hAnsi="Trebuchet MS"/>
          <w:sz w:val="22"/>
          <w:szCs w:val="22"/>
        </w:rPr>
        <w:t>halfcellen</w:t>
      </w:r>
      <w:proofErr w:type="spellEnd"/>
      <w:r w:rsidRPr="00D22DB6">
        <w:rPr>
          <w:rFonts w:ascii="Trebuchet MS" w:hAnsi="Trebuchet MS"/>
          <w:sz w:val="22"/>
          <w:szCs w:val="22"/>
        </w:rPr>
        <w:t xml:space="preserve"> ook een oplosbaar zout, met een concentratie van 1,00 mol</w:t>
      </w:r>
      <w:r w:rsidRPr="00D22DB6">
        <w:rPr>
          <w:rFonts w:ascii="Trebuchet MS" w:hAnsi="Trebuchet MS"/>
          <w:sz w:val="22"/>
          <w:szCs w:val="22"/>
          <w:vertAlign w:val="superscript"/>
        </w:rPr>
        <w:t> </w:t>
      </w:r>
      <w:r w:rsidRPr="00D22DB6">
        <w:rPr>
          <w:rFonts w:ascii="Trebuchet MS" w:hAnsi="Trebuchet MS"/>
          <w:sz w:val="22"/>
          <w:szCs w:val="22"/>
        </w:rPr>
        <w:t>L</w:t>
      </w:r>
      <w:r w:rsidRPr="00D22DB6">
        <w:rPr>
          <w:rFonts w:ascii="Trebuchet MS" w:hAnsi="Trebuchet MS" w:cs="Arial"/>
          <w:szCs w:val="22"/>
          <w:vertAlign w:val="superscript"/>
        </w:rPr>
        <w:sym w:font="Symbol" w:char="F02D"/>
      </w:r>
      <w:r w:rsidRPr="00D22DB6">
        <w:rPr>
          <w:rFonts w:ascii="Trebuchet MS" w:hAnsi="Trebuchet MS" w:cs="Arial"/>
          <w:szCs w:val="22"/>
          <w:vertAlign w:val="superscript"/>
        </w:rPr>
        <w:t>1</w:t>
      </w:r>
      <w:r w:rsidRPr="00D22DB6">
        <w:rPr>
          <w:rFonts w:ascii="Trebuchet MS" w:hAnsi="Trebuchet MS"/>
          <w:sz w:val="22"/>
          <w:szCs w:val="22"/>
        </w:rPr>
        <w:t xml:space="preserve">. </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Geef de formule van een zout dat je daarvoor kunt gebruiken en geef aan in welke </w:t>
      </w:r>
      <w:proofErr w:type="spellStart"/>
      <w:r w:rsidRPr="00D22DB6">
        <w:rPr>
          <w:rFonts w:ascii="Trebuchet MS" w:hAnsi="Trebuchet MS"/>
          <w:szCs w:val="22"/>
        </w:rPr>
        <w:t>halfcel</w:t>
      </w:r>
      <w:proofErr w:type="spellEnd"/>
      <w:r w:rsidRPr="00D22DB6">
        <w:rPr>
          <w:rFonts w:ascii="Trebuchet MS" w:hAnsi="Trebuchet MS"/>
          <w:szCs w:val="22"/>
        </w:rPr>
        <w:t xml:space="preserve"> dat zout moet zijn opgelost.</w:t>
      </w:r>
      <w:r w:rsidRPr="00D22DB6">
        <w:rPr>
          <w:rFonts w:ascii="Trebuchet MS" w:hAnsi="Trebuchet MS"/>
          <w:szCs w:val="22"/>
        </w:rPr>
        <w:tab/>
        <w:t>2</w:t>
      </w:r>
    </w:p>
    <w:p w:rsidR="00C9500E" w:rsidRPr="00D22DB6" w:rsidRDefault="00C9500E" w:rsidP="00C9500E">
      <w:pPr>
        <w:rPr>
          <w:rFonts w:ascii="Trebuchet MS" w:hAnsi="Trebuchet MS"/>
          <w:sz w:val="22"/>
          <w:szCs w:val="22"/>
        </w:rPr>
      </w:pPr>
      <w:r w:rsidRPr="00D22DB6">
        <w:rPr>
          <w:rFonts w:ascii="Trebuchet MS" w:hAnsi="Trebuchet MS"/>
          <w:sz w:val="22"/>
          <w:szCs w:val="22"/>
        </w:rPr>
        <w:t xml:space="preserve">In veel soorten elektrochemische cellen, zoals bijvoorbeeld de loodaccu, is het niet nodig om </w:t>
      </w:r>
      <w:proofErr w:type="spellStart"/>
      <w:r w:rsidRPr="00D22DB6">
        <w:rPr>
          <w:rFonts w:ascii="Trebuchet MS" w:hAnsi="Trebuchet MS"/>
          <w:sz w:val="22"/>
          <w:szCs w:val="22"/>
        </w:rPr>
        <w:t>halfcellen</w:t>
      </w:r>
      <w:proofErr w:type="spellEnd"/>
      <w:r w:rsidRPr="00D22DB6">
        <w:rPr>
          <w:rFonts w:ascii="Trebuchet MS" w:hAnsi="Trebuchet MS"/>
          <w:sz w:val="22"/>
          <w:szCs w:val="22"/>
        </w:rPr>
        <w:t xml:space="preserve"> van elkaar te scheiden door middel van een zoutbrug of membraan.</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Leg uit of het nodig is om in de cel</w:t>
      </w:r>
      <w:r w:rsidR="00461CCE" w:rsidRPr="00D22DB6">
        <w:rPr>
          <w:rFonts w:ascii="Trebuchet MS" w:hAnsi="Trebuchet MS"/>
          <w:szCs w:val="22"/>
        </w:rPr>
        <w:t xml:space="preserve"> die Stratingh gebruikte</w:t>
      </w:r>
      <w:r w:rsidRPr="00D22DB6">
        <w:rPr>
          <w:rFonts w:ascii="Trebuchet MS" w:hAnsi="Trebuchet MS"/>
          <w:szCs w:val="22"/>
        </w:rPr>
        <w:t xml:space="preserve"> een zoutbrug</w:t>
      </w:r>
      <w:r w:rsidR="00C9500E" w:rsidRPr="00D22DB6">
        <w:rPr>
          <w:rFonts w:ascii="Trebuchet MS" w:hAnsi="Trebuchet MS"/>
          <w:szCs w:val="22"/>
        </w:rPr>
        <w:t xml:space="preserve"> of membraan</w:t>
      </w:r>
      <w:r w:rsidRPr="00D22DB6">
        <w:rPr>
          <w:rFonts w:ascii="Trebuchet MS" w:hAnsi="Trebuchet MS"/>
          <w:szCs w:val="22"/>
        </w:rPr>
        <w:t xml:space="preserve"> te gebruiken. </w:t>
      </w:r>
      <w:r w:rsidRPr="00D22DB6">
        <w:rPr>
          <w:rFonts w:ascii="Trebuchet MS" w:hAnsi="Trebuchet MS" w:cs="Arial"/>
          <w:szCs w:val="22"/>
        </w:rPr>
        <w:tab/>
        <w:t>2</w:t>
      </w:r>
    </w:p>
    <w:p w:rsidR="00967FFB" w:rsidRPr="00D22DB6" w:rsidRDefault="00967FFB" w:rsidP="005069EF">
      <w:pPr>
        <w:tabs>
          <w:tab w:val="left" w:pos="7371"/>
        </w:tabs>
        <w:spacing w:after="120" w:line="276" w:lineRule="auto"/>
        <w:rPr>
          <w:rFonts w:ascii="Trebuchet MS" w:hAnsi="Trebuchet MS"/>
          <w:sz w:val="22"/>
          <w:szCs w:val="22"/>
        </w:rPr>
      </w:pPr>
      <w:r w:rsidRPr="00D22DB6">
        <w:rPr>
          <w:rFonts w:ascii="Trebuchet MS" w:hAnsi="Trebuchet MS"/>
          <w:sz w:val="22"/>
          <w:szCs w:val="22"/>
        </w:rPr>
        <w:t>De cel kan een constante stroom leveren van 0,050 A totdat het potentiaalverschil 0 V is geworden.</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Bereken de verhouding </w:t>
      </w:r>
      <w:r w:rsidRPr="00D22DB6">
        <w:rPr>
          <w:rFonts w:ascii="Trebuchet MS" w:hAnsi="Trebuchet MS"/>
          <w:position w:val="-32"/>
        </w:rPr>
        <w:object w:dxaOrig="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37.8pt" o:ole="">
            <v:imagedata r:id="rId14" o:title=""/>
          </v:shape>
          <o:OLEObject Type="Embed" ProgID="Equation.DSMT4" ShapeID="_x0000_i1025" DrawAspect="Content" ObjectID="_1558721489" r:id="rId15"/>
        </w:object>
      </w:r>
      <w:r w:rsidRPr="00D22DB6">
        <w:rPr>
          <w:rFonts w:ascii="Trebuchet MS" w:hAnsi="Trebuchet MS"/>
        </w:rPr>
        <w:t xml:space="preserve"> in de </w:t>
      </w:r>
      <w:proofErr w:type="spellStart"/>
      <w:r w:rsidRPr="00D22DB6">
        <w:rPr>
          <w:rFonts w:ascii="Trebuchet MS" w:hAnsi="Trebuchet MS"/>
        </w:rPr>
        <w:t>halfcellen</w:t>
      </w:r>
      <w:proofErr w:type="spellEnd"/>
      <w:r w:rsidRPr="00D22DB6">
        <w:rPr>
          <w:rFonts w:ascii="Trebuchet MS" w:hAnsi="Trebuchet MS"/>
        </w:rPr>
        <w:t xml:space="preserve"> a</w:t>
      </w:r>
      <w:r w:rsidR="006C2B0E" w:rsidRPr="00D22DB6">
        <w:rPr>
          <w:rFonts w:ascii="Trebuchet MS" w:hAnsi="Trebuchet MS"/>
        </w:rPr>
        <w:t>ls de stroomlevering is gestopt (</w:t>
      </w:r>
      <w:r w:rsidR="006C2B0E" w:rsidRPr="00D22DB6">
        <w:rPr>
          <w:rFonts w:ascii="Trebuchet MS" w:hAnsi="Trebuchet MS"/>
          <w:i/>
        </w:rPr>
        <w:t>T</w:t>
      </w:r>
      <w:r w:rsidR="006C2B0E" w:rsidRPr="00D22DB6">
        <w:rPr>
          <w:rFonts w:ascii="Trebuchet MS" w:hAnsi="Trebuchet MS"/>
        </w:rPr>
        <w:t xml:space="preserve"> = 298 K).</w:t>
      </w:r>
      <w:r w:rsidRPr="00D22DB6">
        <w:rPr>
          <w:rFonts w:ascii="Trebuchet MS" w:hAnsi="Trebuchet MS"/>
          <w:szCs w:val="22"/>
        </w:rPr>
        <w:tab/>
        <w:t>3</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Bereken hoeveel uur het duurt voordat de cel een bronspanning heeft van 1,10 V.</w:t>
      </w:r>
      <w:r w:rsidRPr="00D22DB6">
        <w:rPr>
          <w:rFonts w:ascii="Trebuchet MS" w:hAnsi="Trebuchet MS"/>
          <w:szCs w:val="22"/>
        </w:rPr>
        <w:tab/>
        <w:t>8</w:t>
      </w:r>
    </w:p>
    <w:p w:rsidR="00644A32" w:rsidRPr="00D22DB6" w:rsidRDefault="00644A32">
      <w:pPr>
        <w:rPr>
          <w:rFonts w:ascii="Trebuchet MS" w:hAnsi="Trebuchet MS"/>
          <w:b/>
          <w:sz w:val="28"/>
          <w:szCs w:val="20"/>
        </w:rPr>
      </w:pPr>
      <w:r w:rsidRPr="00D22DB6">
        <w:rPr>
          <w:rFonts w:ascii="Trebuchet MS" w:hAnsi="Trebuchet MS"/>
        </w:rPr>
        <w:br w:type="page"/>
      </w:r>
    </w:p>
    <w:p w:rsidR="00967FFB" w:rsidRPr="00D22DB6" w:rsidRDefault="00967FFB" w:rsidP="00967FFB">
      <w:pPr>
        <w:pStyle w:val="opgave"/>
        <w:numPr>
          <w:ilvl w:val="0"/>
          <w:numId w:val="18"/>
        </w:numPr>
        <w:tabs>
          <w:tab w:val="right" w:pos="1191"/>
        </w:tabs>
        <w:ind w:left="357" w:hanging="357"/>
        <w:rPr>
          <w:rFonts w:ascii="Trebuchet MS" w:hAnsi="Trebuchet MS"/>
        </w:rPr>
      </w:pPr>
      <w:r w:rsidRPr="00D22DB6">
        <w:rPr>
          <w:rFonts w:ascii="Trebuchet MS" w:hAnsi="Trebuchet MS"/>
        </w:rPr>
        <w:lastRenderedPageBreak/>
        <w:t>Xenon</w:t>
      </w:r>
      <w:r w:rsidRPr="00D22DB6">
        <w:rPr>
          <w:rFonts w:ascii="Trebuchet MS" w:hAnsi="Trebuchet MS"/>
        </w:rPr>
        <w:tab/>
        <w:t>(23 punten)</w:t>
      </w:r>
    </w:p>
    <w:p w:rsidR="00967FFB" w:rsidRPr="00D22DB6" w:rsidRDefault="00967FFB" w:rsidP="005069EF">
      <w:pPr>
        <w:tabs>
          <w:tab w:val="left" w:pos="7371"/>
        </w:tabs>
        <w:spacing w:after="120" w:line="276" w:lineRule="auto"/>
        <w:rPr>
          <w:rFonts w:ascii="Trebuchet MS" w:hAnsi="Trebuchet MS"/>
          <w:sz w:val="22"/>
          <w:szCs w:val="22"/>
        </w:rPr>
      </w:pPr>
      <w:r w:rsidRPr="00D22DB6">
        <w:rPr>
          <w:rFonts w:ascii="Trebuchet MS" w:hAnsi="Trebuchet MS"/>
          <w:sz w:val="22"/>
          <w:szCs w:val="22"/>
        </w:rPr>
        <w:t xml:space="preserve">Xenon behoort, samen met helium, neon, argon en krypton tot de zogenoemde edelgassen. Bij lage temperaturen, beneden 161 K, is xenon vast. De kristalstructuur is </w:t>
      </w:r>
      <w:proofErr w:type="spellStart"/>
      <w:r w:rsidRPr="00D22DB6">
        <w:rPr>
          <w:rFonts w:ascii="Trebuchet MS" w:hAnsi="Trebuchet MS"/>
          <w:sz w:val="22"/>
          <w:szCs w:val="22"/>
        </w:rPr>
        <w:t>vlakgecentreerd</w:t>
      </w:r>
      <w:proofErr w:type="spellEnd"/>
      <w:r w:rsidRPr="00D22DB6">
        <w:rPr>
          <w:rFonts w:ascii="Trebuchet MS" w:hAnsi="Trebuchet MS"/>
          <w:sz w:val="22"/>
          <w:szCs w:val="22"/>
        </w:rPr>
        <w:t xml:space="preserve"> kubisch, </w:t>
      </w:r>
      <w:proofErr w:type="spellStart"/>
      <w:r w:rsidRPr="00D22DB6">
        <w:rPr>
          <w:rFonts w:ascii="Trebuchet MS" w:hAnsi="Trebuchet MS"/>
          <w:i/>
          <w:sz w:val="22"/>
          <w:szCs w:val="22"/>
        </w:rPr>
        <w:t>fcc</w:t>
      </w:r>
      <w:proofErr w:type="spellEnd"/>
      <w:r w:rsidRPr="00D22DB6">
        <w:rPr>
          <w:rFonts w:ascii="Trebuchet MS" w:hAnsi="Trebuchet MS"/>
          <w:sz w:val="22"/>
          <w:szCs w:val="22"/>
        </w:rPr>
        <w:t xml:space="preserve">. </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Bereken de dichtheid, in kg</w:t>
      </w:r>
      <w:r w:rsidRPr="00D22DB6">
        <w:rPr>
          <w:rFonts w:ascii="Trebuchet MS" w:hAnsi="Trebuchet MS"/>
          <w:szCs w:val="22"/>
          <w:vertAlign w:val="superscript"/>
        </w:rPr>
        <w:t> </w:t>
      </w:r>
      <w:r w:rsidRPr="00D22DB6">
        <w:rPr>
          <w:rFonts w:ascii="Trebuchet MS" w:hAnsi="Trebuchet MS"/>
          <w:szCs w:val="22"/>
        </w:rPr>
        <w:t>m</w:t>
      </w:r>
      <w:r w:rsidRPr="00D22DB6">
        <w:rPr>
          <w:rFonts w:ascii="Trebuchet MS" w:hAnsi="Trebuchet MS" w:cs="Arial"/>
          <w:szCs w:val="22"/>
          <w:vertAlign w:val="superscript"/>
        </w:rPr>
        <w:sym w:font="Symbol" w:char="F02D"/>
      </w:r>
      <w:r w:rsidRPr="00D22DB6">
        <w:rPr>
          <w:rFonts w:ascii="Trebuchet MS" w:hAnsi="Trebuchet MS" w:cs="Arial"/>
          <w:szCs w:val="22"/>
          <w:vertAlign w:val="superscript"/>
        </w:rPr>
        <w:t>3</w:t>
      </w:r>
      <w:r w:rsidRPr="00D22DB6">
        <w:rPr>
          <w:rFonts w:ascii="Trebuchet MS" w:hAnsi="Trebuchet MS" w:cs="Arial"/>
          <w:szCs w:val="22"/>
        </w:rPr>
        <w:t>,</w:t>
      </w:r>
      <w:r w:rsidRPr="00D22DB6">
        <w:rPr>
          <w:rFonts w:ascii="Trebuchet MS" w:hAnsi="Trebuchet MS"/>
          <w:szCs w:val="22"/>
        </w:rPr>
        <w:t xml:space="preserve"> van vast xenon.</w:t>
      </w:r>
      <w:r w:rsidRPr="00D22DB6">
        <w:rPr>
          <w:rFonts w:ascii="Trebuchet MS" w:hAnsi="Trebuchet MS"/>
          <w:szCs w:val="22"/>
        </w:rPr>
        <w:tab/>
        <w:t>7</w:t>
      </w:r>
    </w:p>
    <w:p w:rsidR="00967FFB" w:rsidRPr="00D22DB6" w:rsidRDefault="00967FFB" w:rsidP="005069EF">
      <w:pPr>
        <w:tabs>
          <w:tab w:val="left" w:pos="7371"/>
        </w:tabs>
        <w:spacing w:after="120" w:line="276" w:lineRule="auto"/>
        <w:rPr>
          <w:rFonts w:ascii="Trebuchet MS" w:hAnsi="Trebuchet MS"/>
          <w:sz w:val="22"/>
          <w:szCs w:val="22"/>
        </w:rPr>
      </w:pPr>
      <w:r w:rsidRPr="00D22DB6">
        <w:rPr>
          <w:rFonts w:ascii="Trebuchet MS" w:hAnsi="Trebuchet MS"/>
          <w:sz w:val="22"/>
          <w:szCs w:val="22"/>
        </w:rPr>
        <w:t>Xenon kan met fluor onder andere de stabiele verbinding XeF</w:t>
      </w:r>
      <w:r w:rsidRPr="00D22DB6">
        <w:rPr>
          <w:rFonts w:ascii="Trebuchet MS" w:hAnsi="Trebuchet MS"/>
          <w:sz w:val="22"/>
          <w:szCs w:val="22"/>
          <w:vertAlign w:val="subscript"/>
        </w:rPr>
        <w:t>4</w:t>
      </w:r>
      <w:r w:rsidRPr="00D22DB6">
        <w:rPr>
          <w:rFonts w:ascii="Trebuchet MS" w:hAnsi="Trebuchet MS"/>
          <w:sz w:val="22"/>
          <w:szCs w:val="22"/>
        </w:rPr>
        <w:t xml:space="preserve"> vormen.</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Geef de </w:t>
      </w:r>
      <w:proofErr w:type="spellStart"/>
      <w:r w:rsidR="00A664DC" w:rsidRPr="00D22DB6">
        <w:rPr>
          <w:rFonts w:ascii="Trebuchet MS" w:hAnsi="Trebuchet MS"/>
          <w:szCs w:val="22"/>
        </w:rPr>
        <w:t>l</w:t>
      </w:r>
      <w:r w:rsidRPr="00D22DB6">
        <w:rPr>
          <w:rFonts w:ascii="Trebuchet MS" w:hAnsi="Trebuchet MS"/>
          <w:szCs w:val="22"/>
        </w:rPr>
        <w:t>ewisstructuur</w:t>
      </w:r>
      <w:proofErr w:type="spellEnd"/>
      <w:r w:rsidRPr="00D22DB6">
        <w:rPr>
          <w:rFonts w:ascii="Trebuchet MS" w:hAnsi="Trebuchet MS"/>
          <w:szCs w:val="22"/>
        </w:rPr>
        <w:t xml:space="preserve"> (elektronenformule) van XeF</w:t>
      </w:r>
      <w:r w:rsidRPr="00D22DB6">
        <w:rPr>
          <w:rFonts w:ascii="Trebuchet MS" w:hAnsi="Trebuchet MS"/>
          <w:szCs w:val="22"/>
          <w:vertAlign w:val="subscript"/>
        </w:rPr>
        <w:t>4</w:t>
      </w:r>
      <w:r w:rsidRPr="00D22DB6">
        <w:rPr>
          <w:rFonts w:ascii="Trebuchet MS" w:hAnsi="Trebuchet MS"/>
          <w:szCs w:val="22"/>
        </w:rPr>
        <w:t>.</w:t>
      </w:r>
      <w:r w:rsidRPr="00D22DB6">
        <w:rPr>
          <w:rFonts w:ascii="Trebuchet MS" w:hAnsi="Trebuchet MS"/>
          <w:szCs w:val="22"/>
        </w:rPr>
        <w:tab/>
        <w:t>3</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Leid met behulp van de VSEPR theorie af wat de ruimtelijke structuur is van een XeF</w:t>
      </w:r>
      <w:r w:rsidRPr="00D22DB6">
        <w:rPr>
          <w:rFonts w:ascii="Trebuchet MS" w:hAnsi="Trebuchet MS"/>
          <w:szCs w:val="22"/>
          <w:vertAlign w:val="subscript"/>
        </w:rPr>
        <w:t>4</w:t>
      </w:r>
      <w:r w:rsidRPr="00D22DB6">
        <w:rPr>
          <w:rFonts w:ascii="Trebuchet MS" w:hAnsi="Trebuchet MS"/>
          <w:szCs w:val="22"/>
        </w:rPr>
        <w:t> molecuul.</w:t>
      </w:r>
      <w:r w:rsidRPr="00D22DB6">
        <w:rPr>
          <w:rFonts w:ascii="Trebuchet MS" w:hAnsi="Trebuchet MS"/>
          <w:szCs w:val="22"/>
        </w:rPr>
        <w:tab/>
        <w:t>3</w:t>
      </w:r>
    </w:p>
    <w:p w:rsidR="00967FFB" w:rsidRPr="00D22DB6" w:rsidRDefault="00967FFB" w:rsidP="005069EF">
      <w:pPr>
        <w:tabs>
          <w:tab w:val="left" w:pos="7371"/>
        </w:tabs>
        <w:spacing w:after="120" w:line="276" w:lineRule="auto"/>
        <w:rPr>
          <w:rFonts w:ascii="Trebuchet MS" w:hAnsi="Trebuchet MS"/>
          <w:sz w:val="22"/>
          <w:szCs w:val="22"/>
        </w:rPr>
      </w:pPr>
      <w:r w:rsidRPr="00D22DB6">
        <w:rPr>
          <w:rFonts w:ascii="Trebuchet MS" w:hAnsi="Trebuchet MS"/>
          <w:noProof/>
          <w:sz w:val="22"/>
          <w:szCs w:val="22"/>
        </w:rPr>
        <w:drawing>
          <wp:anchor distT="0" distB="0" distL="114300" distR="114300" simplePos="0" relativeHeight="251728896" behindDoc="0" locked="0" layoutInCell="1" allowOverlap="1" wp14:anchorId="4B90BBB6" wp14:editId="0A7E11CF">
            <wp:simplePos x="0" y="0"/>
            <wp:positionH relativeFrom="column">
              <wp:posOffset>3127375</wp:posOffset>
            </wp:positionH>
            <wp:positionV relativeFrom="paragraph">
              <wp:posOffset>781421</wp:posOffset>
            </wp:positionV>
            <wp:extent cx="1042670" cy="405130"/>
            <wp:effectExtent l="0" t="0" r="5080" b="0"/>
            <wp:wrapNone/>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enon 5s en 5p.PCX"/>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042670" cy="405130"/>
                    </a:xfrm>
                    <a:prstGeom prst="rect">
                      <a:avLst/>
                    </a:prstGeom>
                  </pic:spPr>
                </pic:pic>
              </a:graphicData>
            </a:graphic>
            <wp14:sizeRelH relativeFrom="page">
              <wp14:pctWidth>0</wp14:pctWidth>
            </wp14:sizeRelH>
            <wp14:sizeRelV relativeFrom="page">
              <wp14:pctHeight>0</wp14:pctHeight>
            </wp14:sizeRelV>
          </wp:anchor>
        </w:drawing>
      </w:r>
      <w:r w:rsidRPr="00D22DB6">
        <w:rPr>
          <w:rFonts w:ascii="Trebuchet MS" w:hAnsi="Trebuchet MS"/>
          <w:sz w:val="22"/>
          <w:szCs w:val="22"/>
        </w:rPr>
        <w:t>Om te verklaren waarom dit soort xenonverbindingen ontstaan, kan men aannemen dat elektronen uit een 5</w:t>
      </w:r>
      <w:r w:rsidRPr="00D22DB6">
        <w:rPr>
          <w:rFonts w:ascii="Trebuchet MS" w:hAnsi="Trebuchet MS"/>
          <w:i/>
          <w:sz w:val="22"/>
          <w:szCs w:val="22"/>
        </w:rPr>
        <w:t>p</w:t>
      </w:r>
      <w:r w:rsidRPr="00D22DB6">
        <w:rPr>
          <w:rFonts w:ascii="Trebuchet MS" w:hAnsi="Trebuchet MS"/>
          <w:sz w:val="22"/>
          <w:szCs w:val="22"/>
        </w:rPr>
        <w:t xml:space="preserve"> orbitaal van het xenonatoom worden aangeslagen naar een 5</w:t>
      </w:r>
      <w:r w:rsidRPr="00D22DB6">
        <w:rPr>
          <w:rFonts w:ascii="Trebuchet MS" w:hAnsi="Trebuchet MS"/>
          <w:i/>
          <w:sz w:val="22"/>
          <w:szCs w:val="22"/>
        </w:rPr>
        <w:t>d</w:t>
      </w:r>
      <w:r w:rsidRPr="00D22DB6">
        <w:rPr>
          <w:rFonts w:ascii="Trebuchet MS" w:hAnsi="Trebuchet MS"/>
          <w:sz w:val="22"/>
          <w:szCs w:val="22"/>
        </w:rPr>
        <w:t xml:space="preserve"> orbitaal. Er ontstaan dan gehybridiseerde atoomorbitalen die kunnen worden weergegeven met </w:t>
      </w:r>
      <w:proofErr w:type="spellStart"/>
      <w:r w:rsidRPr="00D22DB6">
        <w:rPr>
          <w:rFonts w:ascii="Trebuchet MS" w:hAnsi="Trebuchet MS"/>
          <w:i/>
          <w:sz w:val="22"/>
          <w:szCs w:val="22"/>
        </w:rPr>
        <w:t>sp</w:t>
      </w:r>
      <w:r w:rsidRPr="00D22DB6">
        <w:rPr>
          <w:rFonts w:ascii="Trebuchet MS" w:hAnsi="Trebuchet MS"/>
          <w:sz w:val="22"/>
          <w:szCs w:val="22"/>
          <w:vertAlign w:val="superscript"/>
        </w:rPr>
        <w:t>x</w:t>
      </w:r>
      <w:r w:rsidRPr="00D22DB6">
        <w:rPr>
          <w:rFonts w:ascii="Trebuchet MS" w:hAnsi="Trebuchet MS"/>
          <w:i/>
          <w:sz w:val="22"/>
          <w:szCs w:val="22"/>
        </w:rPr>
        <w:t>d</w:t>
      </w:r>
      <w:r w:rsidRPr="00D22DB6">
        <w:rPr>
          <w:rFonts w:ascii="Trebuchet MS" w:hAnsi="Trebuchet MS"/>
          <w:sz w:val="22"/>
          <w:szCs w:val="22"/>
          <w:vertAlign w:val="superscript"/>
        </w:rPr>
        <w:t>y</w:t>
      </w:r>
      <w:proofErr w:type="spellEnd"/>
      <w:r w:rsidRPr="00D22DB6">
        <w:rPr>
          <w:rFonts w:ascii="Trebuchet MS" w:hAnsi="Trebuchet MS"/>
          <w:i/>
          <w:sz w:val="22"/>
          <w:szCs w:val="22"/>
        </w:rPr>
        <w:t xml:space="preserve">. </w:t>
      </w:r>
      <w:r w:rsidRPr="00D22DB6">
        <w:rPr>
          <w:rFonts w:ascii="Trebuchet MS" w:hAnsi="Trebuchet MS"/>
          <w:sz w:val="22"/>
          <w:szCs w:val="22"/>
        </w:rPr>
        <w:t xml:space="preserve">De elektronenconfiguratie van de buitenste elektronen in de </w:t>
      </w:r>
    </w:p>
    <w:p w:rsidR="00967FFB" w:rsidRPr="00D22DB6" w:rsidRDefault="00967FFB" w:rsidP="005069EF">
      <w:pPr>
        <w:tabs>
          <w:tab w:val="left" w:pos="7371"/>
        </w:tabs>
        <w:spacing w:line="276" w:lineRule="auto"/>
        <w:rPr>
          <w:rFonts w:ascii="Trebuchet MS" w:hAnsi="Trebuchet MS"/>
          <w:sz w:val="22"/>
          <w:szCs w:val="22"/>
        </w:rPr>
      </w:pPr>
    </w:p>
    <w:p w:rsidR="00967FFB" w:rsidRPr="00D22DB6" w:rsidRDefault="00967FFB" w:rsidP="005069EF">
      <w:pPr>
        <w:tabs>
          <w:tab w:val="left" w:pos="7371"/>
        </w:tabs>
        <w:spacing w:after="120" w:line="276" w:lineRule="auto"/>
        <w:rPr>
          <w:rFonts w:ascii="Trebuchet MS" w:hAnsi="Trebuchet MS"/>
          <w:sz w:val="22"/>
          <w:szCs w:val="22"/>
        </w:rPr>
      </w:pPr>
      <w:r w:rsidRPr="00D22DB6">
        <w:rPr>
          <w:rFonts w:ascii="Trebuchet MS" w:hAnsi="Trebuchet MS"/>
          <w:sz w:val="22"/>
          <w:szCs w:val="22"/>
        </w:rPr>
        <w:t>grondtoestand van een xenonatoom is 5</w:t>
      </w:r>
      <w:r w:rsidRPr="00D22DB6">
        <w:rPr>
          <w:rFonts w:ascii="Trebuchet MS" w:hAnsi="Trebuchet MS"/>
          <w:i/>
          <w:sz w:val="22"/>
          <w:szCs w:val="22"/>
        </w:rPr>
        <w:t>s</w:t>
      </w:r>
      <w:r w:rsidRPr="00D22DB6">
        <w:rPr>
          <w:rFonts w:ascii="Trebuchet MS" w:hAnsi="Trebuchet MS"/>
          <w:sz w:val="22"/>
          <w:szCs w:val="22"/>
          <w:vertAlign w:val="superscript"/>
        </w:rPr>
        <w:t>2</w:t>
      </w:r>
      <w:r w:rsidRPr="00D22DB6">
        <w:rPr>
          <w:rFonts w:ascii="Trebuchet MS" w:hAnsi="Trebuchet MS"/>
          <w:sz w:val="22"/>
          <w:szCs w:val="22"/>
        </w:rPr>
        <w:t>, 5</w:t>
      </w:r>
      <w:r w:rsidRPr="00D22DB6">
        <w:rPr>
          <w:rFonts w:ascii="Trebuchet MS" w:hAnsi="Trebuchet MS"/>
          <w:i/>
          <w:sz w:val="22"/>
          <w:szCs w:val="22"/>
        </w:rPr>
        <w:t>p</w:t>
      </w:r>
      <w:r w:rsidRPr="00D22DB6">
        <w:rPr>
          <w:rFonts w:ascii="Trebuchet MS" w:hAnsi="Trebuchet MS"/>
          <w:sz w:val="22"/>
          <w:szCs w:val="22"/>
          <w:vertAlign w:val="superscript"/>
        </w:rPr>
        <w:t>6</w:t>
      </w:r>
      <w:r w:rsidRPr="00D22DB6">
        <w:rPr>
          <w:rFonts w:ascii="Trebuchet MS" w:hAnsi="Trebuchet MS"/>
          <w:sz w:val="22"/>
          <w:szCs w:val="22"/>
        </w:rPr>
        <w:t xml:space="preserve"> of                           .</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Leg uit wat de waarde is van </w:t>
      </w:r>
      <w:r w:rsidRPr="00D22DB6">
        <w:rPr>
          <w:rFonts w:ascii="Trebuchet MS" w:hAnsi="Trebuchet MS"/>
          <w:i/>
          <w:szCs w:val="22"/>
        </w:rPr>
        <w:t>x</w:t>
      </w:r>
      <w:r w:rsidRPr="00D22DB6">
        <w:rPr>
          <w:rFonts w:ascii="Trebuchet MS" w:hAnsi="Trebuchet MS"/>
          <w:szCs w:val="22"/>
        </w:rPr>
        <w:t xml:space="preserve"> en </w:t>
      </w:r>
      <w:r w:rsidRPr="00D22DB6">
        <w:rPr>
          <w:rFonts w:ascii="Trebuchet MS" w:hAnsi="Trebuchet MS"/>
          <w:i/>
          <w:szCs w:val="22"/>
        </w:rPr>
        <w:t>y</w:t>
      </w:r>
      <w:r w:rsidRPr="00D22DB6">
        <w:rPr>
          <w:rFonts w:ascii="Trebuchet MS" w:hAnsi="Trebuchet MS"/>
          <w:szCs w:val="22"/>
        </w:rPr>
        <w:t xml:space="preserve"> in de aanduiding </w:t>
      </w:r>
      <w:proofErr w:type="spellStart"/>
      <w:r w:rsidRPr="00D22DB6">
        <w:rPr>
          <w:rFonts w:ascii="Trebuchet MS" w:hAnsi="Trebuchet MS"/>
          <w:i/>
          <w:szCs w:val="22"/>
        </w:rPr>
        <w:t>sp</w:t>
      </w:r>
      <w:r w:rsidRPr="00D22DB6">
        <w:rPr>
          <w:rFonts w:ascii="Trebuchet MS" w:hAnsi="Trebuchet MS"/>
          <w:szCs w:val="22"/>
          <w:vertAlign w:val="superscript"/>
        </w:rPr>
        <w:t>x</w:t>
      </w:r>
      <w:r w:rsidRPr="00D22DB6">
        <w:rPr>
          <w:rFonts w:ascii="Trebuchet MS" w:hAnsi="Trebuchet MS"/>
          <w:i/>
          <w:szCs w:val="22"/>
        </w:rPr>
        <w:t>d</w:t>
      </w:r>
      <w:r w:rsidRPr="00D22DB6">
        <w:rPr>
          <w:rFonts w:ascii="Trebuchet MS" w:hAnsi="Trebuchet MS"/>
          <w:szCs w:val="22"/>
          <w:vertAlign w:val="superscript"/>
        </w:rPr>
        <w:t>y</w:t>
      </w:r>
      <w:proofErr w:type="spellEnd"/>
      <w:r w:rsidRPr="00D22DB6">
        <w:rPr>
          <w:rFonts w:ascii="Trebuchet MS" w:hAnsi="Trebuchet MS"/>
          <w:szCs w:val="22"/>
        </w:rPr>
        <w:t xml:space="preserve"> voor de gehybridiseerde orbitalen. </w:t>
      </w:r>
      <w:r w:rsidRPr="00D22DB6">
        <w:rPr>
          <w:rFonts w:ascii="Trebuchet MS" w:hAnsi="Trebuchet MS"/>
          <w:szCs w:val="22"/>
        </w:rPr>
        <w:tab/>
        <w:t>2</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cs="Arial"/>
          <w:szCs w:val="22"/>
        </w:rPr>
      </w:pPr>
      <w:r w:rsidRPr="00D22DB6">
        <w:rPr>
          <w:rFonts w:ascii="Trebuchet MS" w:hAnsi="Trebuchet MS"/>
          <w:szCs w:val="22"/>
        </w:rPr>
        <w:t>Geef een mogelijke verklaring waarom er geen gelijksoortige fluorverbindingen van neon bestaan.</w:t>
      </w:r>
      <w:r w:rsidRPr="00D22DB6">
        <w:rPr>
          <w:rFonts w:ascii="Trebuchet MS" w:hAnsi="Trebuchet MS"/>
          <w:szCs w:val="22"/>
        </w:rPr>
        <w:tab/>
        <w:t>1</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cs="Arial"/>
          <w:szCs w:val="22"/>
        </w:rPr>
      </w:pPr>
      <w:r w:rsidRPr="00D22DB6">
        <w:rPr>
          <w:rFonts w:ascii="Trebuchet MS" w:hAnsi="Trebuchet MS"/>
          <w:szCs w:val="22"/>
        </w:rPr>
        <w:t>Geef een mogelijke verklaring waarom er geen gelijksoortige fluorverbindingen van argon bestaan.</w:t>
      </w:r>
      <w:r w:rsidRPr="00D22DB6">
        <w:rPr>
          <w:rFonts w:ascii="Trebuchet MS" w:hAnsi="Trebuchet MS" w:cs="Arial"/>
          <w:szCs w:val="22"/>
        </w:rPr>
        <w:tab/>
        <w:t>2</w:t>
      </w:r>
    </w:p>
    <w:p w:rsidR="00967FFB" w:rsidRPr="00D22DB6" w:rsidRDefault="00967FFB" w:rsidP="005069EF">
      <w:pPr>
        <w:spacing w:line="276" w:lineRule="auto"/>
        <w:rPr>
          <w:rFonts w:ascii="Trebuchet MS" w:hAnsi="Trebuchet MS"/>
          <w:sz w:val="22"/>
          <w:szCs w:val="22"/>
        </w:rPr>
      </w:pPr>
      <w:r w:rsidRPr="00D22DB6">
        <w:rPr>
          <w:rFonts w:ascii="Trebuchet MS" w:hAnsi="Trebuchet MS"/>
          <w:sz w:val="22"/>
          <w:szCs w:val="22"/>
        </w:rPr>
        <w:t>Behalve XeF</w:t>
      </w:r>
      <w:r w:rsidRPr="00D22DB6">
        <w:rPr>
          <w:rFonts w:ascii="Trebuchet MS" w:hAnsi="Trebuchet MS"/>
          <w:sz w:val="22"/>
          <w:szCs w:val="22"/>
          <w:vertAlign w:val="subscript"/>
        </w:rPr>
        <w:t>4</w:t>
      </w:r>
      <w:r w:rsidRPr="00D22DB6">
        <w:rPr>
          <w:rFonts w:ascii="Trebuchet MS" w:hAnsi="Trebuchet MS"/>
          <w:sz w:val="22"/>
          <w:szCs w:val="22"/>
        </w:rPr>
        <w:t xml:space="preserve"> bestaat ook XeF</w:t>
      </w:r>
      <w:r w:rsidRPr="00D22DB6">
        <w:rPr>
          <w:rFonts w:ascii="Trebuchet MS" w:hAnsi="Trebuchet MS"/>
          <w:sz w:val="22"/>
          <w:szCs w:val="22"/>
          <w:vertAlign w:val="subscript"/>
        </w:rPr>
        <w:t>6</w:t>
      </w:r>
      <w:r w:rsidRPr="00D22DB6">
        <w:rPr>
          <w:rFonts w:ascii="Trebuchet MS" w:hAnsi="Trebuchet MS"/>
          <w:sz w:val="22"/>
          <w:szCs w:val="22"/>
        </w:rPr>
        <w:t>. Deze stoffen ontstaan wanneer men 125 </w:t>
      </w:r>
      <w:proofErr w:type="spellStart"/>
      <w:r w:rsidRPr="00D22DB6">
        <w:rPr>
          <w:rFonts w:ascii="Trebuchet MS" w:hAnsi="Trebuchet MS"/>
          <w:sz w:val="22"/>
          <w:szCs w:val="22"/>
        </w:rPr>
        <w:t>mmol</w:t>
      </w:r>
      <w:proofErr w:type="spellEnd"/>
      <w:r w:rsidRPr="00D22DB6">
        <w:rPr>
          <w:rFonts w:ascii="Trebuchet MS" w:hAnsi="Trebuchet MS"/>
          <w:sz w:val="22"/>
          <w:szCs w:val="22"/>
        </w:rPr>
        <w:t xml:space="preserve"> xenon en 275 </w:t>
      </w:r>
      <w:proofErr w:type="spellStart"/>
      <w:r w:rsidRPr="00D22DB6">
        <w:rPr>
          <w:rFonts w:ascii="Trebuchet MS" w:hAnsi="Trebuchet MS"/>
          <w:sz w:val="22"/>
          <w:szCs w:val="22"/>
        </w:rPr>
        <w:t>mmol</w:t>
      </w:r>
      <w:proofErr w:type="spellEnd"/>
      <w:r w:rsidRPr="00D22DB6">
        <w:rPr>
          <w:rFonts w:ascii="Trebuchet MS" w:hAnsi="Trebuchet MS"/>
          <w:sz w:val="22"/>
          <w:szCs w:val="22"/>
        </w:rPr>
        <w:t xml:space="preserve"> fluor bij 400 K in een reactievat van 1,00 dm</w:t>
      </w:r>
      <w:r w:rsidRPr="00D22DB6">
        <w:rPr>
          <w:rFonts w:ascii="Trebuchet MS" w:hAnsi="Trebuchet MS"/>
          <w:sz w:val="22"/>
          <w:szCs w:val="22"/>
          <w:vertAlign w:val="superscript"/>
        </w:rPr>
        <w:t>3</w:t>
      </w:r>
      <w:r w:rsidRPr="00D22DB6">
        <w:rPr>
          <w:rFonts w:ascii="Trebuchet MS" w:hAnsi="Trebuchet MS"/>
          <w:sz w:val="22"/>
          <w:szCs w:val="22"/>
        </w:rPr>
        <w:t xml:space="preserve"> met elkaar laat reageren. Als de reacties zijn afgelopen, komen in het reactievat uitsluitend gasvormig XeF</w:t>
      </w:r>
      <w:r w:rsidRPr="00D22DB6">
        <w:rPr>
          <w:rFonts w:ascii="Trebuchet MS" w:hAnsi="Trebuchet MS"/>
          <w:sz w:val="22"/>
          <w:szCs w:val="22"/>
          <w:vertAlign w:val="subscript"/>
        </w:rPr>
        <w:t>4</w:t>
      </w:r>
      <w:r w:rsidRPr="00D22DB6">
        <w:rPr>
          <w:rFonts w:ascii="Trebuchet MS" w:hAnsi="Trebuchet MS"/>
          <w:sz w:val="22"/>
          <w:szCs w:val="22"/>
        </w:rPr>
        <w:t xml:space="preserve"> en XeF</w:t>
      </w:r>
      <w:r w:rsidRPr="00D22DB6">
        <w:rPr>
          <w:rFonts w:ascii="Trebuchet MS" w:hAnsi="Trebuchet MS"/>
          <w:sz w:val="22"/>
          <w:szCs w:val="22"/>
          <w:vertAlign w:val="subscript"/>
        </w:rPr>
        <w:t>6</w:t>
      </w:r>
      <w:r w:rsidRPr="00D22DB6">
        <w:rPr>
          <w:rFonts w:ascii="Trebuchet MS" w:hAnsi="Trebuchet MS"/>
          <w:sz w:val="22"/>
          <w:szCs w:val="22"/>
        </w:rPr>
        <w:t xml:space="preserve"> voor.</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Bereken het aantal </w:t>
      </w:r>
      <w:proofErr w:type="spellStart"/>
      <w:r w:rsidRPr="00D22DB6">
        <w:rPr>
          <w:rFonts w:ascii="Trebuchet MS" w:hAnsi="Trebuchet MS"/>
          <w:szCs w:val="22"/>
        </w:rPr>
        <w:t>mmol</w:t>
      </w:r>
      <w:proofErr w:type="spellEnd"/>
      <w:r w:rsidRPr="00D22DB6">
        <w:rPr>
          <w:rFonts w:ascii="Trebuchet MS" w:hAnsi="Trebuchet MS"/>
          <w:szCs w:val="22"/>
        </w:rPr>
        <w:t xml:space="preserve"> XeF</w:t>
      </w:r>
      <w:r w:rsidRPr="00D22DB6">
        <w:rPr>
          <w:rFonts w:ascii="Trebuchet MS" w:hAnsi="Trebuchet MS"/>
          <w:szCs w:val="22"/>
          <w:vertAlign w:val="subscript"/>
        </w:rPr>
        <w:t>4</w:t>
      </w:r>
      <w:r w:rsidRPr="00D22DB6">
        <w:rPr>
          <w:rFonts w:ascii="Trebuchet MS" w:hAnsi="Trebuchet MS"/>
          <w:szCs w:val="22"/>
        </w:rPr>
        <w:t xml:space="preserve"> en het aantal </w:t>
      </w:r>
      <w:proofErr w:type="spellStart"/>
      <w:r w:rsidRPr="00D22DB6">
        <w:rPr>
          <w:rFonts w:ascii="Trebuchet MS" w:hAnsi="Trebuchet MS"/>
          <w:szCs w:val="22"/>
        </w:rPr>
        <w:t>mmol</w:t>
      </w:r>
      <w:proofErr w:type="spellEnd"/>
      <w:r w:rsidRPr="00D22DB6">
        <w:rPr>
          <w:rFonts w:ascii="Trebuchet MS" w:hAnsi="Trebuchet MS"/>
          <w:szCs w:val="22"/>
        </w:rPr>
        <w:t xml:space="preserve"> XeF</w:t>
      </w:r>
      <w:r w:rsidRPr="00D22DB6">
        <w:rPr>
          <w:rFonts w:ascii="Trebuchet MS" w:hAnsi="Trebuchet MS"/>
          <w:szCs w:val="22"/>
          <w:vertAlign w:val="subscript"/>
        </w:rPr>
        <w:t>6</w:t>
      </w:r>
      <w:r w:rsidR="006C2B0E" w:rsidRPr="00D22DB6">
        <w:rPr>
          <w:rFonts w:ascii="Trebuchet MS" w:hAnsi="Trebuchet MS"/>
          <w:szCs w:val="22"/>
        </w:rPr>
        <w:t xml:space="preserve"> dat</w:t>
      </w:r>
      <w:r w:rsidRPr="00D22DB6">
        <w:rPr>
          <w:rFonts w:ascii="Trebuchet MS" w:hAnsi="Trebuchet MS"/>
          <w:szCs w:val="22"/>
        </w:rPr>
        <w:t xml:space="preserve"> na afloop van de reacties </w:t>
      </w:r>
      <w:r w:rsidR="006C2B0E" w:rsidRPr="00D22DB6">
        <w:rPr>
          <w:rFonts w:ascii="Trebuchet MS" w:hAnsi="Trebuchet MS"/>
          <w:szCs w:val="22"/>
        </w:rPr>
        <w:t>in het reactievat aanwezig was</w:t>
      </w:r>
      <w:r w:rsidRPr="00D22DB6">
        <w:rPr>
          <w:rFonts w:ascii="Trebuchet MS" w:hAnsi="Trebuchet MS"/>
          <w:szCs w:val="22"/>
        </w:rPr>
        <w:t>.</w:t>
      </w:r>
      <w:r w:rsidRPr="00D22DB6">
        <w:rPr>
          <w:rFonts w:ascii="Trebuchet MS" w:hAnsi="Trebuchet MS"/>
          <w:szCs w:val="22"/>
        </w:rPr>
        <w:tab/>
        <w:t>3</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Bereken de druk</w:t>
      </w:r>
      <w:r w:rsidR="00CD6A62" w:rsidRPr="00D22DB6">
        <w:rPr>
          <w:rFonts w:ascii="Trebuchet MS" w:hAnsi="Trebuchet MS"/>
          <w:szCs w:val="22"/>
        </w:rPr>
        <w:t>, in Pa,</w:t>
      </w:r>
      <w:r w:rsidRPr="00D22DB6">
        <w:rPr>
          <w:rFonts w:ascii="Trebuchet MS" w:hAnsi="Trebuchet MS"/>
          <w:szCs w:val="22"/>
        </w:rPr>
        <w:t xml:space="preserve"> in het reactievat</w:t>
      </w:r>
      <w:r w:rsidR="00CD6A62" w:rsidRPr="00D22DB6">
        <w:rPr>
          <w:rFonts w:ascii="Trebuchet MS" w:hAnsi="Trebuchet MS"/>
          <w:szCs w:val="22"/>
        </w:rPr>
        <w:t xml:space="preserve"> </w:t>
      </w:r>
      <w:r w:rsidRPr="00D22DB6">
        <w:rPr>
          <w:rFonts w:ascii="Trebuchet MS" w:hAnsi="Trebuchet MS"/>
          <w:szCs w:val="22"/>
        </w:rPr>
        <w:t>na afloop van de reacties.</w:t>
      </w:r>
      <w:r w:rsidRPr="00D22DB6">
        <w:rPr>
          <w:rFonts w:ascii="Trebuchet MS" w:hAnsi="Trebuchet MS"/>
          <w:szCs w:val="22"/>
        </w:rPr>
        <w:tab/>
        <w:t>2</w:t>
      </w:r>
    </w:p>
    <w:p w:rsidR="00967FFB" w:rsidRPr="00D22DB6" w:rsidRDefault="00967FFB" w:rsidP="005069EF">
      <w:pPr>
        <w:spacing w:line="276" w:lineRule="auto"/>
        <w:rPr>
          <w:rFonts w:ascii="Trebuchet MS" w:hAnsi="Trebuchet MS"/>
          <w:sz w:val="22"/>
          <w:szCs w:val="22"/>
        </w:rPr>
      </w:pPr>
    </w:p>
    <w:p w:rsidR="00967FFB" w:rsidRPr="00D22DB6" w:rsidRDefault="00967FFB" w:rsidP="005069EF">
      <w:pPr>
        <w:spacing w:line="276" w:lineRule="auto"/>
        <w:rPr>
          <w:rFonts w:ascii="Trebuchet MS" w:hAnsi="Trebuchet MS"/>
          <w:sz w:val="22"/>
          <w:szCs w:val="22"/>
        </w:rPr>
      </w:pPr>
    </w:p>
    <w:p w:rsidR="00967FFB" w:rsidRPr="00D22DB6" w:rsidRDefault="00F74D17" w:rsidP="00967FFB">
      <w:pPr>
        <w:pStyle w:val="opgave"/>
        <w:numPr>
          <w:ilvl w:val="0"/>
          <w:numId w:val="18"/>
        </w:numPr>
        <w:tabs>
          <w:tab w:val="right" w:pos="1191"/>
        </w:tabs>
        <w:ind w:left="357" w:hanging="357"/>
        <w:rPr>
          <w:rFonts w:ascii="Trebuchet MS" w:hAnsi="Trebuchet MS"/>
        </w:rPr>
      </w:pPr>
      <w:r w:rsidRPr="00D22DB6">
        <w:rPr>
          <w:rFonts w:ascii="Trebuchet MS" w:hAnsi="Trebuchet MS"/>
        </w:rPr>
        <w:br w:type="page"/>
      </w:r>
      <w:proofErr w:type="spellStart"/>
      <w:r w:rsidR="00967FFB" w:rsidRPr="00D22DB6">
        <w:rPr>
          <w:rFonts w:ascii="Trebuchet MS" w:hAnsi="Trebuchet MS"/>
        </w:rPr>
        <w:lastRenderedPageBreak/>
        <w:t>Acotiamide</w:t>
      </w:r>
      <w:proofErr w:type="spellEnd"/>
      <w:r w:rsidR="00967FFB" w:rsidRPr="00D22DB6">
        <w:rPr>
          <w:rFonts w:ascii="Trebuchet MS" w:hAnsi="Trebuchet MS"/>
        </w:rPr>
        <w:tab/>
        <w:t>(24 punten)</w:t>
      </w:r>
    </w:p>
    <w:p w:rsidR="00967FFB" w:rsidRPr="00D22DB6" w:rsidRDefault="00967FFB" w:rsidP="005069EF">
      <w:pPr>
        <w:spacing w:after="120" w:line="276" w:lineRule="auto"/>
        <w:rPr>
          <w:rFonts w:ascii="Trebuchet MS" w:hAnsi="Trebuchet MS"/>
          <w:sz w:val="22"/>
          <w:szCs w:val="22"/>
        </w:rPr>
      </w:pPr>
      <w:proofErr w:type="spellStart"/>
      <w:r w:rsidRPr="00D22DB6">
        <w:rPr>
          <w:rFonts w:ascii="Trebuchet MS" w:hAnsi="Trebuchet MS"/>
          <w:sz w:val="22"/>
          <w:szCs w:val="22"/>
        </w:rPr>
        <w:t>Acotiamide</w:t>
      </w:r>
      <w:proofErr w:type="spellEnd"/>
      <w:r w:rsidRPr="00D22DB6">
        <w:rPr>
          <w:rFonts w:ascii="Trebuchet MS" w:hAnsi="Trebuchet MS"/>
          <w:sz w:val="22"/>
          <w:szCs w:val="22"/>
        </w:rPr>
        <w:t xml:space="preserve"> is een medicijn dat gebruikt kan worden tegen dyspepsie, een aandoening in het spijsverteringssysteem, waarbij voornamelijk maagklachten optreden. Het is een betrekkelijk nieuw medicijn dat nog niet in alle landen is goedgekeurd. Eén van de landen waar </w:t>
      </w:r>
      <w:proofErr w:type="spellStart"/>
      <w:r w:rsidRPr="00D22DB6">
        <w:rPr>
          <w:rFonts w:ascii="Trebuchet MS" w:hAnsi="Trebuchet MS"/>
          <w:sz w:val="22"/>
          <w:szCs w:val="22"/>
        </w:rPr>
        <w:t>acotiamide</w:t>
      </w:r>
      <w:proofErr w:type="spellEnd"/>
      <w:r w:rsidRPr="00D22DB6">
        <w:rPr>
          <w:rFonts w:ascii="Trebuchet MS" w:hAnsi="Trebuchet MS"/>
          <w:sz w:val="22"/>
          <w:szCs w:val="22"/>
        </w:rPr>
        <w:t xml:space="preserve"> is goedgekeurd</w:t>
      </w:r>
      <w:r w:rsidR="00080F31">
        <w:rPr>
          <w:rFonts w:ascii="Trebuchet MS" w:hAnsi="Trebuchet MS"/>
          <w:sz w:val="22"/>
          <w:szCs w:val="22"/>
        </w:rPr>
        <w:t>,</w:t>
      </w:r>
      <w:r w:rsidRPr="00D22DB6">
        <w:rPr>
          <w:rFonts w:ascii="Trebuchet MS" w:hAnsi="Trebuchet MS"/>
          <w:sz w:val="22"/>
          <w:szCs w:val="22"/>
        </w:rPr>
        <w:t xml:space="preserve"> is Japan.</w:t>
      </w:r>
    </w:p>
    <w:p w:rsidR="00967FFB" w:rsidRPr="00D22DB6" w:rsidRDefault="00967FFB" w:rsidP="005069EF">
      <w:pPr>
        <w:spacing w:after="120" w:line="276" w:lineRule="auto"/>
        <w:rPr>
          <w:rFonts w:ascii="Trebuchet MS" w:hAnsi="Trebuchet MS"/>
          <w:sz w:val="22"/>
          <w:szCs w:val="22"/>
        </w:rPr>
      </w:pPr>
      <w:r w:rsidRPr="00D22DB6">
        <w:rPr>
          <w:rFonts w:ascii="Trebuchet MS" w:hAnsi="Trebuchet MS"/>
          <w:sz w:val="22"/>
          <w:szCs w:val="22"/>
        </w:rPr>
        <w:t xml:space="preserve">De structuurformule van </w:t>
      </w:r>
      <w:proofErr w:type="spellStart"/>
      <w:r w:rsidRPr="00D22DB6">
        <w:rPr>
          <w:rFonts w:ascii="Trebuchet MS" w:hAnsi="Trebuchet MS"/>
          <w:sz w:val="22"/>
          <w:szCs w:val="22"/>
        </w:rPr>
        <w:t>acotiamide</w:t>
      </w:r>
      <w:proofErr w:type="spellEnd"/>
      <w:r w:rsidRPr="00D22DB6">
        <w:rPr>
          <w:rFonts w:ascii="Trebuchet MS" w:hAnsi="Trebuchet MS"/>
          <w:sz w:val="22"/>
          <w:szCs w:val="22"/>
        </w:rPr>
        <w:t xml:space="preserve"> is als volgt:</w:t>
      </w:r>
    </w:p>
    <w:p w:rsidR="00967FFB" w:rsidRPr="00D22DB6" w:rsidRDefault="00967FFB" w:rsidP="005069EF">
      <w:pPr>
        <w:spacing w:after="120" w:line="276" w:lineRule="auto"/>
        <w:rPr>
          <w:rFonts w:ascii="Trebuchet MS" w:hAnsi="Trebuchet MS"/>
          <w:sz w:val="22"/>
          <w:szCs w:val="22"/>
        </w:rPr>
      </w:pPr>
      <w:r w:rsidRPr="00D22DB6">
        <w:rPr>
          <w:rFonts w:ascii="Trebuchet MS" w:hAnsi="Trebuchet MS"/>
          <w:noProof/>
          <w:sz w:val="22"/>
          <w:szCs w:val="22"/>
        </w:rPr>
        <w:drawing>
          <wp:anchor distT="0" distB="0" distL="114300" distR="114300" simplePos="0" relativeHeight="251730944" behindDoc="0" locked="0" layoutInCell="1" allowOverlap="1" wp14:anchorId="217DD9C3" wp14:editId="7417E414">
            <wp:simplePos x="0" y="0"/>
            <wp:positionH relativeFrom="column">
              <wp:posOffset>6350</wp:posOffset>
            </wp:positionH>
            <wp:positionV relativeFrom="paragraph">
              <wp:posOffset>13666</wp:posOffset>
            </wp:positionV>
            <wp:extent cx="2478405" cy="908050"/>
            <wp:effectExtent l="0" t="0" r="0" b="635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otiamide.PCX"/>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478405" cy="908050"/>
                    </a:xfrm>
                    <a:prstGeom prst="rect">
                      <a:avLst/>
                    </a:prstGeom>
                  </pic:spPr>
                </pic:pic>
              </a:graphicData>
            </a:graphic>
            <wp14:sizeRelH relativeFrom="page">
              <wp14:pctWidth>0</wp14:pctWidth>
            </wp14:sizeRelH>
            <wp14:sizeRelV relativeFrom="page">
              <wp14:pctHeight>0</wp14:pctHeight>
            </wp14:sizeRelV>
          </wp:anchor>
        </w:drawing>
      </w:r>
    </w:p>
    <w:p w:rsidR="00967FFB" w:rsidRPr="00D22DB6" w:rsidRDefault="00967FFB" w:rsidP="005069EF">
      <w:pPr>
        <w:spacing w:after="120" w:line="276" w:lineRule="auto"/>
        <w:rPr>
          <w:rFonts w:ascii="Trebuchet MS" w:hAnsi="Trebuchet MS"/>
          <w:sz w:val="22"/>
          <w:szCs w:val="22"/>
        </w:rPr>
      </w:pPr>
    </w:p>
    <w:p w:rsidR="00967FFB" w:rsidRPr="00D22DB6" w:rsidRDefault="00967FFB" w:rsidP="005069EF">
      <w:pPr>
        <w:spacing w:after="120" w:line="276" w:lineRule="auto"/>
        <w:rPr>
          <w:rFonts w:ascii="Trebuchet MS" w:hAnsi="Trebuchet MS"/>
          <w:sz w:val="22"/>
          <w:szCs w:val="22"/>
        </w:rPr>
      </w:pPr>
    </w:p>
    <w:p w:rsidR="00967FFB" w:rsidRPr="00D22DB6" w:rsidRDefault="00967FFB" w:rsidP="005069EF">
      <w:pPr>
        <w:spacing w:after="120" w:line="276" w:lineRule="auto"/>
        <w:rPr>
          <w:rFonts w:ascii="Trebuchet MS" w:hAnsi="Trebuchet MS"/>
          <w:sz w:val="22"/>
          <w:szCs w:val="22"/>
        </w:rPr>
      </w:pPr>
    </w:p>
    <w:p w:rsidR="00967FFB" w:rsidRPr="00D22DB6" w:rsidRDefault="00967FFB" w:rsidP="005069EF">
      <w:pPr>
        <w:spacing w:line="276" w:lineRule="auto"/>
        <w:rPr>
          <w:rFonts w:ascii="Trebuchet MS" w:hAnsi="Trebuchet MS"/>
          <w:sz w:val="22"/>
          <w:szCs w:val="22"/>
        </w:rPr>
      </w:pPr>
      <w:r w:rsidRPr="00D22DB6">
        <w:rPr>
          <w:rFonts w:ascii="Trebuchet MS" w:hAnsi="Trebuchet MS"/>
          <w:sz w:val="22"/>
          <w:szCs w:val="22"/>
        </w:rPr>
        <w:t xml:space="preserve">Hieronder is één van de syntheseroutes van </w:t>
      </w:r>
      <w:proofErr w:type="spellStart"/>
      <w:r w:rsidRPr="00D22DB6">
        <w:rPr>
          <w:rFonts w:ascii="Trebuchet MS" w:hAnsi="Trebuchet MS"/>
          <w:sz w:val="22"/>
          <w:szCs w:val="22"/>
        </w:rPr>
        <w:t>acotiamide</w:t>
      </w:r>
      <w:proofErr w:type="spellEnd"/>
      <w:r w:rsidRPr="00D22DB6">
        <w:rPr>
          <w:rFonts w:ascii="Trebuchet MS" w:hAnsi="Trebuchet MS"/>
          <w:sz w:val="22"/>
          <w:szCs w:val="22"/>
        </w:rPr>
        <w:t xml:space="preserve"> weergegeven:</w:t>
      </w:r>
    </w:p>
    <w:p w:rsidR="00967FFB" w:rsidRPr="00D22DB6" w:rsidRDefault="00ED2543" w:rsidP="005069EF">
      <w:pPr>
        <w:spacing w:after="120" w:line="276" w:lineRule="auto"/>
        <w:rPr>
          <w:rFonts w:ascii="Trebuchet MS" w:hAnsi="Trebuchet MS"/>
          <w:sz w:val="22"/>
          <w:szCs w:val="22"/>
        </w:rPr>
      </w:pPr>
      <w:r>
        <w:rPr>
          <w:rFonts w:ascii="Trebuchet MS" w:hAnsi="Trebuchet MS"/>
          <w:noProof/>
          <w:sz w:val="22"/>
          <w:szCs w:val="22"/>
        </w:rPr>
        <w:drawing>
          <wp:anchor distT="0" distB="0" distL="114300" distR="114300" simplePos="0" relativeHeight="251757568" behindDoc="0" locked="0" layoutInCell="1" allowOverlap="1">
            <wp:simplePos x="0" y="0"/>
            <wp:positionH relativeFrom="column">
              <wp:posOffset>-635</wp:posOffset>
            </wp:positionH>
            <wp:positionV relativeFrom="paragraph">
              <wp:posOffset>111125</wp:posOffset>
            </wp:positionV>
            <wp:extent cx="5760720" cy="2560320"/>
            <wp:effectExtent l="0" t="0" r="0" b="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nthese acotiamide met HCl erbij.PCX"/>
                    <pic:cNvPicPr/>
                  </pic:nvPicPr>
                  <pic:blipFill>
                    <a:blip r:embed="rId18">
                      <a:extLst>
                        <a:ext uri="{28A0092B-C50C-407E-A947-70E740481C1C}">
                          <a14:useLocalDpi xmlns:a14="http://schemas.microsoft.com/office/drawing/2010/main" val="0"/>
                        </a:ext>
                      </a:extLst>
                    </a:blip>
                    <a:stretch>
                      <a:fillRect/>
                    </a:stretch>
                  </pic:blipFill>
                  <pic:spPr>
                    <a:xfrm>
                      <a:off x="0" y="0"/>
                      <a:ext cx="5760720" cy="2560320"/>
                    </a:xfrm>
                    <a:prstGeom prst="rect">
                      <a:avLst/>
                    </a:prstGeom>
                  </pic:spPr>
                </pic:pic>
              </a:graphicData>
            </a:graphic>
            <wp14:sizeRelH relativeFrom="page">
              <wp14:pctWidth>0</wp14:pctWidth>
            </wp14:sizeRelH>
            <wp14:sizeRelV relativeFrom="page">
              <wp14:pctHeight>0</wp14:pctHeight>
            </wp14:sizeRelV>
          </wp:anchor>
        </w:drawing>
      </w:r>
    </w:p>
    <w:p w:rsidR="00967FFB" w:rsidRPr="00D22DB6" w:rsidRDefault="00967FFB" w:rsidP="005069EF">
      <w:pPr>
        <w:spacing w:after="120" w:line="276" w:lineRule="auto"/>
        <w:rPr>
          <w:rFonts w:ascii="Trebuchet MS" w:hAnsi="Trebuchet MS"/>
          <w:sz w:val="22"/>
          <w:szCs w:val="22"/>
        </w:rPr>
      </w:pPr>
    </w:p>
    <w:p w:rsidR="00967FFB" w:rsidRPr="00D22DB6" w:rsidRDefault="00967FFB" w:rsidP="005069EF">
      <w:pPr>
        <w:spacing w:after="120" w:line="276" w:lineRule="auto"/>
        <w:rPr>
          <w:rFonts w:ascii="Trebuchet MS" w:hAnsi="Trebuchet MS"/>
          <w:sz w:val="22"/>
          <w:szCs w:val="22"/>
        </w:rPr>
      </w:pPr>
    </w:p>
    <w:p w:rsidR="00967FFB" w:rsidRPr="00D22DB6" w:rsidRDefault="00967FFB" w:rsidP="005069EF">
      <w:pPr>
        <w:spacing w:after="120" w:line="276" w:lineRule="auto"/>
        <w:rPr>
          <w:rFonts w:ascii="Trebuchet MS" w:hAnsi="Trebuchet MS"/>
          <w:sz w:val="22"/>
          <w:szCs w:val="22"/>
        </w:rPr>
      </w:pPr>
    </w:p>
    <w:p w:rsidR="00967FFB" w:rsidRPr="00D22DB6" w:rsidRDefault="00967FFB" w:rsidP="005069EF">
      <w:pPr>
        <w:spacing w:after="120" w:line="276" w:lineRule="auto"/>
        <w:rPr>
          <w:rFonts w:ascii="Trebuchet MS" w:hAnsi="Trebuchet MS"/>
          <w:sz w:val="22"/>
          <w:szCs w:val="22"/>
        </w:rPr>
      </w:pPr>
    </w:p>
    <w:p w:rsidR="00967FFB" w:rsidRPr="00D22DB6" w:rsidRDefault="00967FFB" w:rsidP="005069EF">
      <w:pPr>
        <w:spacing w:after="120" w:line="276" w:lineRule="auto"/>
        <w:rPr>
          <w:rFonts w:ascii="Trebuchet MS" w:hAnsi="Trebuchet MS"/>
          <w:sz w:val="22"/>
          <w:szCs w:val="22"/>
        </w:rPr>
      </w:pPr>
    </w:p>
    <w:p w:rsidR="00967FFB" w:rsidRPr="00D22DB6" w:rsidRDefault="00967FFB" w:rsidP="005069EF">
      <w:pPr>
        <w:spacing w:after="120" w:line="276" w:lineRule="auto"/>
        <w:rPr>
          <w:rFonts w:ascii="Trebuchet MS" w:hAnsi="Trebuchet MS"/>
          <w:sz w:val="22"/>
          <w:szCs w:val="22"/>
        </w:rPr>
      </w:pPr>
    </w:p>
    <w:p w:rsidR="00967FFB" w:rsidRPr="00D22DB6" w:rsidRDefault="00967FFB" w:rsidP="005069EF">
      <w:pPr>
        <w:spacing w:after="120" w:line="276" w:lineRule="auto"/>
        <w:rPr>
          <w:rFonts w:ascii="Trebuchet MS" w:hAnsi="Trebuchet MS"/>
          <w:sz w:val="22"/>
          <w:szCs w:val="22"/>
        </w:rPr>
      </w:pPr>
    </w:p>
    <w:p w:rsidR="00967FFB" w:rsidRPr="00D22DB6" w:rsidRDefault="00967FFB" w:rsidP="005069EF">
      <w:pPr>
        <w:spacing w:after="120" w:line="276" w:lineRule="auto"/>
        <w:rPr>
          <w:rFonts w:ascii="Trebuchet MS" w:hAnsi="Trebuchet MS"/>
          <w:sz w:val="22"/>
          <w:szCs w:val="22"/>
        </w:rPr>
      </w:pPr>
    </w:p>
    <w:p w:rsidR="00967FFB" w:rsidRPr="00D22DB6" w:rsidRDefault="00967FFB" w:rsidP="005069EF">
      <w:pPr>
        <w:spacing w:after="120" w:line="276" w:lineRule="auto"/>
        <w:rPr>
          <w:rFonts w:ascii="Trebuchet MS" w:hAnsi="Trebuchet MS"/>
          <w:sz w:val="22"/>
          <w:szCs w:val="22"/>
        </w:rPr>
      </w:pPr>
    </w:p>
    <w:p w:rsidR="00967FFB" w:rsidRPr="00D22DB6" w:rsidRDefault="00967FFB" w:rsidP="005069EF">
      <w:pPr>
        <w:spacing w:line="276" w:lineRule="auto"/>
        <w:rPr>
          <w:rFonts w:ascii="Trebuchet MS" w:hAnsi="Trebuchet MS"/>
          <w:sz w:val="22"/>
          <w:szCs w:val="22"/>
        </w:rPr>
      </w:pPr>
    </w:p>
    <w:p w:rsidR="00967FFB" w:rsidRPr="00D22DB6" w:rsidRDefault="00967FFB" w:rsidP="005069EF">
      <w:pPr>
        <w:spacing w:after="120" w:line="276" w:lineRule="auto"/>
        <w:rPr>
          <w:rFonts w:ascii="Trebuchet MS" w:hAnsi="Trebuchet MS"/>
          <w:sz w:val="22"/>
          <w:szCs w:val="22"/>
        </w:rPr>
      </w:pPr>
      <w:r w:rsidRPr="00D22DB6">
        <w:rPr>
          <w:rFonts w:ascii="Trebuchet MS" w:hAnsi="Trebuchet MS"/>
          <w:sz w:val="22"/>
          <w:szCs w:val="22"/>
        </w:rPr>
        <w:t xml:space="preserve">In de eerste stap laat men verbinding </w:t>
      </w:r>
      <w:r w:rsidRPr="00D22DB6">
        <w:rPr>
          <w:rFonts w:ascii="Trebuchet MS" w:hAnsi="Trebuchet MS"/>
          <w:b/>
          <w:sz w:val="22"/>
          <w:szCs w:val="22"/>
        </w:rPr>
        <w:t>1</w:t>
      </w:r>
      <w:r w:rsidRPr="00D22DB6">
        <w:rPr>
          <w:rFonts w:ascii="Trebuchet MS" w:hAnsi="Trebuchet MS"/>
          <w:sz w:val="22"/>
          <w:szCs w:val="22"/>
        </w:rPr>
        <w:t xml:space="preserve"> reageren met </w:t>
      </w:r>
      <w:proofErr w:type="spellStart"/>
      <w:r w:rsidRPr="00D22DB6">
        <w:rPr>
          <w:rFonts w:ascii="Trebuchet MS" w:hAnsi="Trebuchet MS"/>
          <w:sz w:val="22"/>
          <w:szCs w:val="22"/>
        </w:rPr>
        <w:t>thionylchlorde</w:t>
      </w:r>
      <w:proofErr w:type="spellEnd"/>
      <w:r w:rsidRPr="00D22DB6">
        <w:rPr>
          <w:rFonts w:ascii="Trebuchet MS" w:hAnsi="Trebuchet MS"/>
          <w:sz w:val="22"/>
          <w:szCs w:val="22"/>
        </w:rPr>
        <w:t>, SOCl</w:t>
      </w:r>
      <w:r w:rsidRPr="00D22DB6">
        <w:rPr>
          <w:rFonts w:ascii="Trebuchet MS" w:hAnsi="Trebuchet MS"/>
          <w:sz w:val="22"/>
          <w:szCs w:val="22"/>
          <w:vertAlign w:val="subscript"/>
        </w:rPr>
        <w:t>2</w:t>
      </w:r>
      <w:r w:rsidRPr="00D22DB6">
        <w:rPr>
          <w:rFonts w:ascii="Trebuchet MS" w:hAnsi="Trebuchet MS"/>
          <w:sz w:val="22"/>
          <w:szCs w:val="22"/>
        </w:rPr>
        <w:t xml:space="preserve">, waarbij verbinding </w:t>
      </w:r>
      <w:r w:rsidRPr="00D22DB6">
        <w:rPr>
          <w:rFonts w:ascii="Trebuchet MS" w:hAnsi="Trebuchet MS"/>
          <w:b/>
          <w:sz w:val="22"/>
          <w:szCs w:val="22"/>
        </w:rPr>
        <w:t>A</w:t>
      </w:r>
      <w:r w:rsidRPr="00D22DB6">
        <w:rPr>
          <w:rFonts w:ascii="Trebuchet MS" w:hAnsi="Trebuchet MS"/>
          <w:sz w:val="22"/>
          <w:szCs w:val="22"/>
        </w:rPr>
        <w:t xml:space="preserve"> ontstaat. Per mol verbinding </w:t>
      </w:r>
      <w:r w:rsidRPr="00D22DB6">
        <w:rPr>
          <w:rFonts w:ascii="Trebuchet MS" w:hAnsi="Trebuchet MS"/>
          <w:b/>
          <w:sz w:val="22"/>
          <w:szCs w:val="22"/>
        </w:rPr>
        <w:t>1</w:t>
      </w:r>
      <w:r w:rsidRPr="00D22DB6">
        <w:rPr>
          <w:rFonts w:ascii="Trebuchet MS" w:hAnsi="Trebuchet MS"/>
          <w:sz w:val="22"/>
          <w:szCs w:val="22"/>
        </w:rPr>
        <w:t xml:space="preserve"> dat reageert, ontstaan één mol SO</w:t>
      </w:r>
      <w:r w:rsidRPr="00D22DB6">
        <w:rPr>
          <w:rFonts w:ascii="Trebuchet MS" w:hAnsi="Trebuchet MS"/>
          <w:sz w:val="22"/>
          <w:szCs w:val="22"/>
          <w:vertAlign w:val="subscript"/>
        </w:rPr>
        <w:t>2</w:t>
      </w:r>
      <w:r w:rsidRPr="00D22DB6">
        <w:rPr>
          <w:rFonts w:ascii="Trebuchet MS" w:hAnsi="Trebuchet MS"/>
          <w:sz w:val="22"/>
          <w:szCs w:val="22"/>
        </w:rPr>
        <w:t xml:space="preserve"> en één mol </w:t>
      </w:r>
      <w:proofErr w:type="spellStart"/>
      <w:r w:rsidRPr="00D22DB6">
        <w:rPr>
          <w:rFonts w:ascii="Trebuchet MS" w:hAnsi="Trebuchet MS"/>
          <w:sz w:val="22"/>
          <w:szCs w:val="22"/>
        </w:rPr>
        <w:t>HCl</w:t>
      </w:r>
      <w:proofErr w:type="spellEnd"/>
      <w:r w:rsidRPr="00D22DB6">
        <w:rPr>
          <w:rFonts w:ascii="Trebuchet MS" w:hAnsi="Trebuchet MS"/>
          <w:sz w:val="22"/>
          <w:szCs w:val="22"/>
        </w:rPr>
        <w:t>.</w:t>
      </w:r>
      <w:r w:rsidRPr="00D22DB6">
        <w:rPr>
          <w:rFonts w:ascii="Trebuchet MS" w:hAnsi="Trebuchet MS"/>
          <w:sz w:val="22"/>
          <w:szCs w:val="22"/>
        </w:rPr>
        <w:br/>
        <w:t xml:space="preserve">Vervolgens laat men verbinding </w:t>
      </w:r>
      <w:r w:rsidRPr="00D22DB6">
        <w:rPr>
          <w:rFonts w:ascii="Trebuchet MS" w:hAnsi="Trebuchet MS"/>
          <w:b/>
          <w:sz w:val="22"/>
          <w:szCs w:val="22"/>
        </w:rPr>
        <w:t>A</w:t>
      </w:r>
      <w:r w:rsidRPr="00D22DB6">
        <w:rPr>
          <w:rFonts w:ascii="Trebuchet MS" w:hAnsi="Trebuchet MS"/>
          <w:sz w:val="22"/>
          <w:szCs w:val="22"/>
        </w:rPr>
        <w:t xml:space="preserve"> reageren met reagens </w:t>
      </w:r>
      <w:r w:rsidRPr="00D22DB6">
        <w:rPr>
          <w:rFonts w:ascii="Trebuchet MS" w:hAnsi="Trebuchet MS"/>
          <w:b/>
          <w:sz w:val="22"/>
          <w:szCs w:val="22"/>
        </w:rPr>
        <w:t>2</w:t>
      </w:r>
      <w:r w:rsidRPr="00D22DB6">
        <w:rPr>
          <w:rFonts w:ascii="Trebuchet MS" w:hAnsi="Trebuchet MS"/>
          <w:sz w:val="22"/>
          <w:szCs w:val="22"/>
        </w:rPr>
        <w:t>, onder vorming van verbinding </w:t>
      </w:r>
      <w:r w:rsidRPr="00D22DB6">
        <w:rPr>
          <w:rFonts w:ascii="Trebuchet MS" w:hAnsi="Trebuchet MS"/>
          <w:b/>
          <w:sz w:val="22"/>
          <w:szCs w:val="22"/>
        </w:rPr>
        <w:t xml:space="preserve">B </w:t>
      </w:r>
      <w:r w:rsidRPr="00D22DB6">
        <w:rPr>
          <w:rFonts w:ascii="Trebuchet MS" w:hAnsi="Trebuchet MS"/>
          <w:sz w:val="22"/>
          <w:szCs w:val="22"/>
        </w:rPr>
        <w:t xml:space="preserve">en </w:t>
      </w:r>
      <w:proofErr w:type="spellStart"/>
      <w:r w:rsidRPr="00D22DB6">
        <w:rPr>
          <w:rFonts w:ascii="Trebuchet MS" w:hAnsi="Trebuchet MS"/>
          <w:sz w:val="22"/>
          <w:szCs w:val="22"/>
        </w:rPr>
        <w:t>HCl</w:t>
      </w:r>
      <w:proofErr w:type="spellEnd"/>
      <w:r w:rsidRPr="00D22DB6">
        <w:rPr>
          <w:rFonts w:ascii="Trebuchet MS" w:hAnsi="Trebuchet MS"/>
          <w:sz w:val="22"/>
          <w:szCs w:val="22"/>
        </w:rPr>
        <w:t xml:space="preserve">. De molecuulformule van </w:t>
      </w:r>
      <w:r w:rsidRPr="00D22DB6">
        <w:rPr>
          <w:rFonts w:ascii="Trebuchet MS" w:hAnsi="Trebuchet MS"/>
          <w:b/>
          <w:sz w:val="22"/>
          <w:szCs w:val="22"/>
        </w:rPr>
        <w:t>B</w:t>
      </w:r>
      <w:r w:rsidRPr="00D22DB6">
        <w:rPr>
          <w:rFonts w:ascii="Trebuchet MS" w:hAnsi="Trebuchet MS"/>
          <w:sz w:val="22"/>
          <w:szCs w:val="22"/>
        </w:rPr>
        <w:t xml:space="preserve"> is C</w:t>
      </w:r>
      <w:r w:rsidRPr="00D22DB6">
        <w:rPr>
          <w:rFonts w:ascii="Trebuchet MS" w:hAnsi="Trebuchet MS"/>
          <w:sz w:val="22"/>
          <w:szCs w:val="22"/>
          <w:vertAlign w:val="subscript"/>
        </w:rPr>
        <w:t>16</w:t>
      </w:r>
      <w:r w:rsidRPr="00D22DB6">
        <w:rPr>
          <w:rFonts w:ascii="Trebuchet MS" w:hAnsi="Trebuchet MS"/>
          <w:sz w:val="22"/>
          <w:szCs w:val="22"/>
        </w:rPr>
        <w:t>H</w:t>
      </w:r>
      <w:r w:rsidRPr="00D22DB6">
        <w:rPr>
          <w:rFonts w:ascii="Trebuchet MS" w:hAnsi="Trebuchet MS"/>
          <w:sz w:val="22"/>
          <w:szCs w:val="22"/>
          <w:vertAlign w:val="subscript"/>
        </w:rPr>
        <w:t>18</w:t>
      </w:r>
      <w:r w:rsidRPr="00D22DB6">
        <w:rPr>
          <w:rFonts w:ascii="Trebuchet MS" w:hAnsi="Trebuchet MS"/>
          <w:sz w:val="22"/>
          <w:szCs w:val="22"/>
        </w:rPr>
        <w:t>N</w:t>
      </w:r>
      <w:r w:rsidRPr="00D22DB6">
        <w:rPr>
          <w:rFonts w:ascii="Trebuchet MS" w:hAnsi="Trebuchet MS"/>
          <w:sz w:val="22"/>
          <w:szCs w:val="22"/>
          <w:vertAlign w:val="subscript"/>
        </w:rPr>
        <w:t>2</w:t>
      </w:r>
      <w:r w:rsidRPr="00D22DB6">
        <w:rPr>
          <w:rFonts w:ascii="Trebuchet MS" w:hAnsi="Trebuchet MS"/>
          <w:sz w:val="22"/>
          <w:szCs w:val="22"/>
        </w:rPr>
        <w:t>O</w:t>
      </w:r>
      <w:r w:rsidRPr="00D22DB6">
        <w:rPr>
          <w:rFonts w:ascii="Trebuchet MS" w:hAnsi="Trebuchet MS"/>
          <w:sz w:val="22"/>
          <w:szCs w:val="22"/>
          <w:vertAlign w:val="subscript"/>
        </w:rPr>
        <w:t>6</w:t>
      </w:r>
      <w:r w:rsidRPr="00D22DB6">
        <w:rPr>
          <w:rFonts w:ascii="Trebuchet MS" w:hAnsi="Trebuchet MS"/>
          <w:sz w:val="22"/>
          <w:szCs w:val="22"/>
        </w:rPr>
        <w:t xml:space="preserve">S. </w:t>
      </w:r>
      <w:r w:rsidRPr="00D22DB6">
        <w:rPr>
          <w:rFonts w:ascii="Trebuchet MS" w:hAnsi="Trebuchet MS"/>
          <w:sz w:val="22"/>
          <w:szCs w:val="22"/>
        </w:rPr>
        <w:br/>
        <w:t xml:space="preserve">Daarna laat men verbinding </w:t>
      </w:r>
      <w:r w:rsidRPr="00D22DB6">
        <w:rPr>
          <w:rFonts w:ascii="Trebuchet MS" w:hAnsi="Trebuchet MS"/>
          <w:b/>
          <w:sz w:val="22"/>
          <w:szCs w:val="22"/>
        </w:rPr>
        <w:t>B</w:t>
      </w:r>
      <w:r w:rsidRPr="00D22DB6">
        <w:rPr>
          <w:rFonts w:ascii="Trebuchet MS" w:hAnsi="Trebuchet MS"/>
          <w:sz w:val="22"/>
          <w:szCs w:val="22"/>
        </w:rPr>
        <w:t xml:space="preserve"> met reagens </w:t>
      </w:r>
      <w:r w:rsidRPr="00D22DB6">
        <w:rPr>
          <w:rFonts w:ascii="Trebuchet MS" w:hAnsi="Trebuchet MS"/>
          <w:b/>
          <w:sz w:val="22"/>
          <w:szCs w:val="22"/>
        </w:rPr>
        <w:t>C</w:t>
      </w:r>
      <w:r w:rsidRPr="00D22DB6">
        <w:rPr>
          <w:rFonts w:ascii="Trebuchet MS" w:hAnsi="Trebuchet MS"/>
          <w:sz w:val="22"/>
          <w:szCs w:val="22"/>
        </w:rPr>
        <w:t xml:space="preserve"> reageren. Bij deze reactie ontstaan verbinding </w:t>
      </w:r>
      <w:r w:rsidRPr="00D22DB6">
        <w:rPr>
          <w:rFonts w:ascii="Trebuchet MS" w:hAnsi="Trebuchet MS"/>
          <w:b/>
          <w:sz w:val="22"/>
          <w:szCs w:val="22"/>
        </w:rPr>
        <w:t>3</w:t>
      </w:r>
      <w:r w:rsidRPr="00D22DB6">
        <w:rPr>
          <w:rFonts w:ascii="Trebuchet MS" w:hAnsi="Trebuchet MS"/>
          <w:sz w:val="22"/>
          <w:szCs w:val="22"/>
        </w:rPr>
        <w:t xml:space="preserve"> en ethanol.</w:t>
      </w:r>
      <w:r w:rsidRPr="00D22DB6">
        <w:rPr>
          <w:rFonts w:ascii="Trebuchet MS" w:hAnsi="Trebuchet MS"/>
          <w:sz w:val="22"/>
          <w:szCs w:val="22"/>
        </w:rPr>
        <w:br/>
        <w:t xml:space="preserve">Tenslotte wordt verbinding </w:t>
      </w:r>
      <w:r w:rsidRPr="00D22DB6">
        <w:rPr>
          <w:rFonts w:ascii="Trebuchet MS" w:hAnsi="Trebuchet MS"/>
          <w:b/>
          <w:sz w:val="22"/>
          <w:szCs w:val="22"/>
        </w:rPr>
        <w:t>3</w:t>
      </w:r>
      <w:r w:rsidRPr="00D22DB6">
        <w:rPr>
          <w:rFonts w:ascii="Trebuchet MS" w:hAnsi="Trebuchet MS"/>
          <w:sz w:val="22"/>
          <w:szCs w:val="22"/>
        </w:rPr>
        <w:t xml:space="preserve"> met </w:t>
      </w:r>
      <w:proofErr w:type="spellStart"/>
      <w:r w:rsidRPr="00D22DB6">
        <w:rPr>
          <w:rFonts w:ascii="Trebuchet MS" w:hAnsi="Trebuchet MS"/>
          <w:sz w:val="22"/>
          <w:szCs w:val="22"/>
        </w:rPr>
        <w:t>HCl</w:t>
      </w:r>
      <w:proofErr w:type="spellEnd"/>
      <w:r w:rsidRPr="00D22DB6">
        <w:rPr>
          <w:rFonts w:ascii="Trebuchet MS" w:hAnsi="Trebuchet MS"/>
          <w:sz w:val="22"/>
          <w:szCs w:val="22"/>
        </w:rPr>
        <w:t xml:space="preserve"> omgezet tot </w:t>
      </w:r>
      <w:proofErr w:type="spellStart"/>
      <w:r w:rsidRPr="00D22DB6">
        <w:rPr>
          <w:rFonts w:ascii="Trebuchet MS" w:hAnsi="Trebuchet MS"/>
          <w:sz w:val="22"/>
          <w:szCs w:val="22"/>
        </w:rPr>
        <w:t>acotiamide</w:t>
      </w:r>
      <w:proofErr w:type="spellEnd"/>
      <w:r w:rsidRPr="00D22DB6">
        <w:rPr>
          <w:rFonts w:ascii="Trebuchet MS" w:hAnsi="Trebuchet MS"/>
          <w:sz w:val="22"/>
          <w:szCs w:val="22"/>
        </w:rPr>
        <w:t xml:space="preserve">. Daarbij ontstaat ook een verbinding </w:t>
      </w:r>
      <w:r w:rsidRPr="00D22DB6">
        <w:rPr>
          <w:rFonts w:ascii="Trebuchet MS" w:hAnsi="Trebuchet MS"/>
          <w:b/>
          <w:sz w:val="22"/>
          <w:szCs w:val="22"/>
        </w:rPr>
        <w:t>D</w:t>
      </w:r>
      <w:r w:rsidRPr="00D22DB6">
        <w:rPr>
          <w:rFonts w:ascii="Trebuchet MS" w:hAnsi="Trebuchet MS"/>
          <w:sz w:val="22"/>
          <w:szCs w:val="22"/>
        </w:rPr>
        <w:t>.</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Geef de structuurformules van </w:t>
      </w:r>
      <w:r w:rsidRPr="00D22DB6">
        <w:rPr>
          <w:rFonts w:ascii="Trebuchet MS" w:hAnsi="Trebuchet MS"/>
          <w:b/>
          <w:szCs w:val="22"/>
        </w:rPr>
        <w:t>A</w:t>
      </w:r>
      <w:r w:rsidRPr="00D22DB6">
        <w:rPr>
          <w:rFonts w:ascii="Trebuchet MS" w:hAnsi="Trebuchet MS"/>
          <w:szCs w:val="22"/>
        </w:rPr>
        <w:t xml:space="preserve">, </w:t>
      </w:r>
      <w:r w:rsidRPr="00D22DB6">
        <w:rPr>
          <w:rFonts w:ascii="Trebuchet MS" w:hAnsi="Trebuchet MS"/>
          <w:b/>
          <w:szCs w:val="22"/>
        </w:rPr>
        <w:t>B,</w:t>
      </w:r>
      <w:r w:rsidRPr="00D22DB6">
        <w:rPr>
          <w:rFonts w:ascii="Trebuchet MS" w:hAnsi="Trebuchet MS"/>
          <w:szCs w:val="22"/>
        </w:rPr>
        <w:t xml:space="preserve"> </w:t>
      </w:r>
      <w:r w:rsidRPr="00D22DB6">
        <w:rPr>
          <w:rFonts w:ascii="Trebuchet MS" w:hAnsi="Trebuchet MS"/>
          <w:b/>
          <w:szCs w:val="22"/>
        </w:rPr>
        <w:t>C</w:t>
      </w:r>
      <w:r w:rsidRPr="00D22DB6">
        <w:rPr>
          <w:rFonts w:ascii="Trebuchet MS" w:hAnsi="Trebuchet MS"/>
          <w:szCs w:val="22"/>
        </w:rPr>
        <w:t xml:space="preserve"> en </w:t>
      </w:r>
      <w:r w:rsidRPr="00D22DB6">
        <w:rPr>
          <w:rFonts w:ascii="Trebuchet MS" w:hAnsi="Trebuchet MS"/>
          <w:b/>
          <w:szCs w:val="22"/>
        </w:rPr>
        <w:t>D</w:t>
      </w:r>
      <w:r w:rsidRPr="00D22DB6">
        <w:rPr>
          <w:rFonts w:ascii="Trebuchet MS" w:hAnsi="Trebuchet MS"/>
          <w:szCs w:val="22"/>
        </w:rPr>
        <w:t>.</w:t>
      </w:r>
      <w:r w:rsidRPr="00D22DB6">
        <w:rPr>
          <w:rFonts w:ascii="Trebuchet MS" w:hAnsi="Trebuchet MS"/>
          <w:szCs w:val="22"/>
        </w:rPr>
        <w:tab/>
        <w:t>8</w:t>
      </w:r>
      <w:r w:rsidRPr="00D22DB6">
        <w:rPr>
          <w:rFonts w:ascii="Trebuchet MS" w:hAnsi="Trebuchet MS"/>
          <w:szCs w:val="22"/>
        </w:rPr>
        <w:br/>
        <w:t>Noteer je antwoord als volgt:</w:t>
      </w:r>
      <w:r w:rsidRPr="00D22DB6">
        <w:rPr>
          <w:rFonts w:ascii="Trebuchet MS" w:hAnsi="Trebuchet MS"/>
          <w:szCs w:val="22"/>
        </w:rPr>
        <w:br/>
      </w:r>
      <w:r w:rsidRPr="00D22DB6">
        <w:rPr>
          <w:rFonts w:ascii="Trebuchet MS" w:hAnsi="Trebuchet MS"/>
          <w:b/>
          <w:szCs w:val="22"/>
        </w:rPr>
        <w:t>A</w:t>
      </w:r>
      <w:r w:rsidRPr="00D22DB6">
        <w:rPr>
          <w:rFonts w:ascii="Trebuchet MS" w:hAnsi="Trebuchet MS"/>
          <w:szCs w:val="22"/>
        </w:rPr>
        <w:t xml:space="preserve"> is:</w:t>
      </w:r>
      <w:r w:rsidRPr="00D22DB6">
        <w:rPr>
          <w:rFonts w:ascii="Trebuchet MS" w:hAnsi="Trebuchet MS"/>
          <w:szCs w:val="22"/>
        </w:rPr>
        <w:br/>
      </w:r>
      <w:r w:rsidRPr="00D22DB6">
        <w:rPr>
          <w:rFonts w:ascii="Trebuchet MS" w:hAnsi="Trebuchet MS"/>
          <w:b/>
          <w:szCs w:val="22"/>
        </w:rPr>
        <w:t>B</w:t>
      </w:r>
      <w:r w:rsidRPr="00D22DB6">
        <w:rPr>
          <w:rFonts w:ascii="Trebuchet MS" w:hAnsi="Trebuchet MS"/>
          <w:szCs w:val="22"/>
        </w:rPr>
        <w:t xml:space="preserve"> is:</w:t>
      </w:r>
      <w:r w:rsidRPr="00D22DB6">
        <w:rPr>
          <w:rFonts w:ascii="Trebuchet MS" w:hAnsi="Trebuchet MS"/>
          <w:szCs w:val="22"/>
        </w:rPr>
        <w:br/>
      </w:r>
      <w:r w:rsidRPr="00D22DB6">
        <w:rPr>
          <w:rFonts w:ascii="Trebuchet MS" w:hAnsi="Trebuchet MS"/>
          <w:b/>
          <w:szCs w:val="22"/>
        </w:rPr>
        <w:t>C</w:t>
      </w:r>
      <w:r w:rsidRPr="00D22DB6">
        <w:rPr>
          <w:rFonts w:ascii="Trebuchet MS" w:hAnsi="Trebuchet MS"/>
          <w:szCs w:val="22"/>
        </w:rPr>
        <w:t xml:space="preserve"> is:</w:t>
      </w:r>
      <w:r w:rsidRPr="00D22DB6">
        <w:rPr>
          <w:rFonts w:ascii="Trebuchet MS" w:hAnsi="Trebuchet MS"/>
          <w:szCs w:val="22"/>
        </w:rPr>
        <w:br/>
      </w:r>
      <w:r w:rsidRPr="00D22DB6">
        <w:rPr>
          <w:rFonts w:ascii="Trebuchet MS" w:hAnsi="Trebuchet MS"/>
          <w:b/>
          <w:szCs w:val="22"/>
        </w:rPr>
        <w:t>D</w:t>
      </w:r>
      <w:r w:rsidRPr="00D22DB6">
        <w:rPr>
          <w:rFonts w:ascii="Trebuchet MS" w:hAnsi="Trebuchet MS"/>
          <w:szCs w:val="22"/>
        </w:rPr>
        <w:t xml:space="preserve"> is:</w:t>
      </w:r>
    </w:p>
    <w:p w:rsidR="00967FFB" w:rsidRPr="00D22DB6" w:rsidRDefault="00967FFB" w:rsidP="005069EF">
      <w:pPr>
        <w:spacing w:after="200" w:line="276" w:lineRule="auto"/>
        <w:rPr>
          <w:rFonts w:ascii="Trebuchet MS" w:hAnsi="Trebuchet MS"/>
          <w:sz w:val="22"/>
          <w:szCs w:val="22"/>
        </w:rPr>
      </w:pPr>
      <w:r w:rsidRPr="00D22DB6">
        <w:rPr>
          <w:rFonts w:ascii="Trebuchet MS" w:hAnsi="Trebuchet MS"/>
          <w:sz w:val="22"/>
          <w:szCs w:val="22"/>
        </w:rPr>
        <w:br w:type="page"/>
      </w:r>
    </w:p>
    <w:p w:rsidR="00967FFB" w:rsidRPr="00D22DB6" w:rsidRDefault="00967FFB" w:rsidP="005069EF">
      <w:pPr>
        <w:spacing w:after="120" w:line="276" w:lineRule="auto"/>
        <w:rPr>
          <w:rFonts w:ascii="Trebuchet MS" w:hAnsi="Trebuchet MS"/>
          <w:sz w:val="22"/>
          <w:szCs w:val="22"/>
        </w:rPr>
      </w:pPr>
      <w:r w:rsidRPr="00D22DB6">
        <w:rPr>
          <w:rFonts w:ascii="Trebuchet MS" w:hAnsi="Trebuchet MS"/>
          <w:sz w:val="22"/>
          <w:szCs w:val="22"/>
        </w:rPr>
        <w:lastRenderedPageBreak/>
        <w:t xml:space="preserve">De omzetting van verbinding </w:t>
      </w:r>
      <w:r w:rsidRPr="00D22DB6">
        <w:rPr>
          <w:rFonts w:ascii="Trebuchet MS" w:hAnsi="Trebuchet MS"/>
          <w:b/>
          <w:sz w:val="22"/>
          <w:szCs w:val="22"/>
        </w:rPr>
        <w:t>3</w:t>
      </w:r>
      <w:r w:rsidRPr="00D22DB6">
        <w:rPr>
          <w:rFonts w:ascii="Trebuchet MS" w:hAnsi="Trebuchet MS"/>
          <w:sz w:val="22"/>
          <w:szCs w:val="22"/>
        </w:rPr>
        <w:t xml:space="preserve"> tot </w:t>
      </w:r>
      <w:proofErr w:type="spellStart"/>
      <w:r w:rsidRPr="00D22DB6">
        <w:rPr>
          <w:rFonts w:ascii="Trebuchet MS" w:hAnsi="Trebuchet MS"/>
          <w:sz w:val="22"/>
          <w:szCs w:val="22"/>
        </w:rPr>
        <w:t>acotiamide</w:t>
      </w:r>
      <w:proofErr w:type="spellEnd"/>
      <w:r w:rsidRPr="00D22DB6">
        <w:rPr>
          <w:rFonts w:ascii="Trebuchet MS" w:hAnsi="Trebuchet MS"/>
          <w:sz w:val="22"/>
          <w:szCs w:val="22"/>
        </w:rPr>
        <w:t xml:space="preserve"> verloopt met verrassend hoge opbrengst: ongeveer 90%. </w:t>
      </w:r>
    </w:p>
    <w:p w:rsidR="00967FFB" w:rsidRPr="00D22DB6" w:rsidRDefault="00967FFB" w:rsidP="005069EF">
      <w:pPr>
        <w:pStyle w:val="vraag"/>
        <w:tabs>
          <w:tab w:val="clear" w:pos="9072"/>
          <w:tab w:val="right" w:pos="9639"/>
        </w:tabs>
        <w:spacing w:line="276" w:lineRule="auto"/>
        <w:ind w:left="0" w:hanging="567"/>
        <w:rPr>
          <w:rFonts w:ascii="Trebuchet MS" w:hAnsi="Trebuchet MS"/>
        </w:rPr>
      </w:pPr>
      <w:r w:rsidRPr="00D22DB6">
        <w:rPr>
          <w:rFonts w:ascii="Trebuchet MS" w:hAnsi="Trebuchet MS"/>
        </w:rPr>
        <w:t>Leg uit waarom zo’n hoog omzettingspercentage verrassend kan wordend genoemd.</w:t>
      </w:r>
      <w:r w:rsidRPr="00D22DB6">
        <w:rPr>
          <w:rFonts w:ascii="Trebuchet MS" w:hAnsi="Trebuchet MS"/>
        </w:rPr>
        <w:tab/>
        <w:t>2</w:t>
      </w:r>
    </w:p>
    <w:p w:rsidR="00967FFB" w:rsidRPr="00D22DB6" w:rsidRDefault="00967FFB" w:rsidP="005069EF">
      <w:pPr>
        <w:spacing w:after="120" w:line="276" w:lineRule="auto"/>
        <w:rPr>
          <w:rFonts w:ascii="Trebuchet MS" w:hAnsi="Trebuchet MS"/>
          <w:sz w:val="22"/>
          <w:szCs w:val="22"/>
        </w:rPr>
      </w:pPr>
      <w:proofErr w:type="spellStart"/>
      <w:r w:rsidRPr="00D22DB6">
        <w:rPr>
          <w:rFonts w:ascii="Trebuchet MS" w:hAnsi="Trebuchet MS" w:cs="Arial"/>
          <w:sz w:val="22"/>
          <w:szCs w:val="22"/>
        </w:rPr>
        <w:t>A</w:t>
      </w:r>
      <w:r w:rsidRPr="00D22DB6">
        <w:rPr>
          <w:rFonts w:ascii="Trebuchet MS" w:hAnsi="Trebuchet MS"/>
          <w:sz w:val="22"/>
          <w:szCs w:val="22"/>
        </w:rPr>
        <w:t>cotiamide</w:t>
      </w:r>
      <w:proofErr w:type="spellEnd"/>
      <w:r w:rsidRPr="00D22DB6">
        <w:rPr>
          <w:rFonts w:ascii="Trebuchet MS" w:hAnsi="Trebuchet MS"/>
          <w:sz w:val="22"/>
          <w:szCs w:val="22"/>
        </w:rPr>
        <w:t xml:space="preserve"> wordt verkocht als het éénwaardige </w:t>
      </w:r>
      <w:proofErr w:type="spellStart"/>
      <w:r w:rsidRPr="00D22DB6">
        <w:rPr>
          <w:rFonts w:ascii="Trebuchet MS" w:hAnsi="Trebuchet MS"/>
          <w:sz w:val="22"/>
          <w:szCs w:val="22"/>
        </w:rPr>
        <w:t>HCl</w:t>
      </w:r>
      <w:proofErr w:type="spellEnd"/>
      <w:r w:rsidRPr="00D22DB6">
        <w:rPr>
          <w:rFonts w:ascii="Trebuchet MS" w:hAnsi="Trebuchet MS"/>
          <w:sz w:val="22"/>
          <w:szCs w:val="22"/>
        </w:rPr>
        <w:t xml:space="preserve"> zout. De formule hiervan kan worden weergegeven met </w:t>
      </w:r>
      <w:proofErr w:type="spellStart"/>
      <w:r w:rsidRPr="00D22DB6">
        <w:rPr>
          <w:rFonts w:ascii="Trebuchet MS" w:hAnsi="Trebuchet MS"/>
          <w:sz w:val="22"/>
          <w:szCs w:val="22"/>
        </w:rPr>
        <w:t>acotiamideH</w:t>
      </w:r>
      <w:r w:rsidRPr="00D22DB6">
        <w:rPr>
          <w:rFonts w:ascii="Trebuchet MS" w:hAnsi="Trebuchet MS"/>
          <w:sz w:val="22"/>
          <w:szCs w:val="22"/>
          <w:vertAlign w:val="superscript"/>
        </w:rPr>
        <w:t>+</w:t>
      </w:r>
      <w:r w:rsidRPr="00D22DB6">
        <w:rPr>
          <w:rFonts w:ascii="Trebuchet MS" w:hAnsi="Trebuchet MS"/>
          <w:sz w:val="22"/>
          <w:szCs w:val="22"/>
        </w:rPr>
        <w:t>Cl</w:t>
      </w:r>
      <w:proofErr w:type="spellEnd"/>
      <w:r w:rsidRPr="00D22DB6">
        <w:rPr>
          <w:rFonts w:ascii="Trebuchet MS" w:hAnsi="Trebuchet MS" w:cs="Arial"/>
          <w:sz w:val="22"/>
          <w:szCs w:val="22"/>
          <w:vertAlign w:val="superscript"/>
        </w:rPr>
        <w:sym w:font="Symbol" w:char="F02D"/>
      </w:r>
      <w:r w:rsidRPr="00D22DB6">
        <w:rPr>
          <w:rFonts w:ascii="Trebuchet MS" w:hAnsi="Trebuchet MS" w:cs="Arial"/>
          <w:sz w:val="22"/>
          <w:szCs w:val="22"/>
        </w:rPr>
        <w:t>.</w:t>
      </w:r>
      <w:r w:rsidRPr="00D22DB6">
        <w:rPr>
          <w:rFonts w:ascii="Trebuchet MS" w:hAnsi="Trebuchet MS"/>
          <w:sz w:val="22"/>
          <w:szCs w:val="22"/>
        </w:rPr>
        <w:t xml:space="preserve"> </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Leg uit </w:t>
      </w:r>
      <w:r w:rsidR="00936287">
        <w:rPr>
          <w:rFonts w:ascii="Trebuchet MS" w:hAnsi="Trebuchet MS"/>
          <w:szCs w:val="22"/>
        </w:rPr>
        <w:t>hoe</w:t>
      </w:r>
      <w:r w:rsidRPr="00D22DB6">
        <w:rPr>
          <w:rFonts w:ascii="Trebuchet MS" w:hAnsi="Trebuchet MS"/>
          <w:szCs w:val="22"/>
        </w:rPr>
        <w:t xml:space="preserve"> een </w:t>
      </w:r>
      <w:proofErr w:type="spellStart"/>
      <w:r w:rsidRPr="00D22DB6">
        <w:rPr>
          <w:rFonts w:ascii="Trebuchet MS" w:hAnsi="Trebuchet MS"/>
          <w:szCs w:val="22"/>
        </w:rPr>
        <w:t>acotiamidemolecuul</w:t>
      </w:r>
      <w:proofErr w:type="spellEnd"/>
      <w:r w:rsidR="00936287">
        <w:rPr>
          <w:rFonts w:ascii="Trebuchet MS" w:hAnsi="Trebuchet MS"/>
          <w:szCs w:val="22"/>
        </w:rPr>
        <w:t xml:space="preserve"> een</w:t>
      </w:r>
      <w:r w:rsidRPr="00D22DB6">
        <w:rPr>
          <w:rFonts w:ascii="Trebuchet MS" w:hAnsi="Trebuchet MS"/>
          <w:szCs w:val="22"/>
        </w:rPr>
        <w:t xml:space="preserve"> H</w:t>
      </w:r>
      <w:r w:rsidRPr="00D22DB6">
        <w:rPr>
          <w:rFonts w:ascii="Trebuchet MS" w:hAnsi="Trebuchet MS"/>
          <w:szCs w:val="22"/>
          <w:vertAlign w:val="superscript"/>
        </w:rPr>
        <w:t>+</w:t>
      </w:r>
      <w:r w:rsidRPr="00D22DB6">
        <w:rPr>
          <w:rFonts w:ascii="Trebuchet MS" w:hAnsi="Trebuchet MS"/>
          <w:szCs w:val="22"/>
        </w:rPr>
        <w:t xml:space="preserve"> </w:t>
      </w:r>
      <w:r w:rsidR="00936287">
        <w:rPr>
          <w:rFonts w:ascii="Trebuchet MS" w:hAnsi="Trebuchet MS"/>
          <w:szCs w:val="22"/>
        </w:rPr>
        <w:t xml:space="preserve">ion </w:t>
      </w:r>
      <w:r w:rsidRPr="00D22DB6">
        <w:rPr>
          <w:rFonts w:ascii="Trebuchet MS" w:hAnsi="Trebuchet MS"/>
          <w:szCs w:val="22"/>
        </w:rPr>
        <w:t>bind</w:t>
      </w:r>
      <w:r w:rsidR="00936287">
        <w:rPr>
          <w:rFonts w:ascii="Trebuchet MS" w:hAnsi="Trebuchet MS"/>
          <w:szCs w:val="22"/>
        </w:rPr>
        <w:t xml:space="preserve">t bij de vorming van het </w:t>
      </w:r>
      <w:proofErr w:type="spellStart"/>
      <w:r w:rsidR="00936287" w:rsidRPr="00D22DB6">
        <w:rPr>
          <w:rFonts w:ascii="Trebuchet MS" w:hAnsi="Trebuchet MS"/>
          <w:szCs w:val="22"/>
        </w:rPr>
        <w:t>acotiamideH</w:t>
      </w:r>
      <w:r w:rsidR="00936287" w:rsidRPr="00D22DB6">
        <w:rPr>
          <w:rFonts w:ascii="Trebuchet MS" w:hAnsi="Trebuchet MS"/>
          <w:szCs w:val="22"/>
          <w:vertAlign w:val="superscript"/>
        </w:rPr>
        <w:t>+</w:t>
      </w:r>
      <w:r w:rsidR="00936287" w:rsidRPr="00D22DB6">
        <w:rPr>
          <w:rFonts w:ascii="Trebuchet MS" w:hAnsi="Trebuchet MS"/>
          <w:szCs w:val="22"/>
        </w:rPr>
        <w:t>Cl</w:t>
      </w:r>
      <w:proofErr w:type="spellEnd"/>
      <w:r w:rsidR="00936287" w:rsidRPr="00D22DB6">
        <w:rPr>
          <w:rFonts w:ascii="Trebuchet MS" w:hAnsi="Trebuchet MS" w:cs="Arial"/>
          <w:szCs w:val="22"/>
          <w:vertAlign w:val="superscript"/>
        </w:rPr>
        <w:sym w:font="Symbol" w:char="F02D"/>
      </w:r>
      <w:r w:rsidRPr="00D22DB6">
        <w:rPr>
          <w:rFonts w:ascii="Trebuchet MS" w:hAnsi="Trebuchet MS"/>
          <w:szCs w:val="22"/>
        </w:rPr>
        <w:t>.</w:t>
      </w:r>
      <w:r w:rsidRPr="00D22DB6">
        <w:rPr>
          <w:rFonts w:ascii="Trebuchet MS" w:hAnsi="Trebuchet MS"/>
          <w:szCs w:val="22"/>
        </w:rPr>
        <w:tab/>
        <w:t>1</w:t>
      </w:r>
    </w:p>
    <w:p w:rsidR="00967FFB" w:rsidRPr="00D22DB6" w:rsidRDefault="00967FFB" w:rsidP="005069EF">
      <w:pPr>
        <w:spacing w:after="120" w:line="276" w:lineRule="auto"/>
        <w:rPr>
          <w:rFonts w:ascii="Trebuchet MS" w:hAnsi="Trebuchet MS"/>
          <w:sz w:val="22"/>
          <w:szCs w:val="22"/>
        </w:rPr>
      </w:pPr>
      <w:r w:rsidRPr="00D22DB6">
        <w:rPr>
          <w:rFonts w:ascii="Trebuchet MS" w:hAnsi="Trebuchet MS" w:cs="Arial"/>
          <w:sz w:val="22"/>
          <w:szCs w:val="22"/>
        </w:rPr>
        <w:t xml:space="preserve">Voor bepaalde onderzoektoepassingen is </w:t>
      </w:r>
      <w:proofErr w:type="spellStart"/>
      <w:r w:rsidRPr="00D22DB6">
        <w:rPr>
          <w:rFonts w:ascii="Trebuchet MS" w:hAnsi="Trebuchet MS" w:cs="Arial"/>
          <w:sz w:val="22"/>
          <w:szCs w:val="22"/>
        </w:rPr>
        <w:t>acotiamide</w:t>
      </w:r>
      <w:proofErr w:type="spellEnd"/>
      <w:r w:rsidRPr="00D22DB6">
        <w:rPr>
          <w:rFonts w:ascii="Trebuchet MS" w:hAnsi="Trebuchet MS" w:cs="Arial"/>
          <w:sz w:val="22"/>
          <w:szCs w:val="22"/>
        </w:rPr>
        <w:t xml:space="preserve"> vereist met een zuiverheid van meer dan 98,0%. Om de zuiverheid van </w:t>
      </w:r>
      <w:proofErr w:type="spellStart"/>
      <w:r w:rsidRPr="00D22DB6">
        <w:rPr>
          <w:rFonts w:ascii="Trebuchet MS" w:hAnsi="Trebuchet MS" w:cs="Arial"/>
          <w:sz w:val="22"/>
          <w:szCs w:val="22"/>
        </w:rPr>
        <w:t>acotiamide</w:t>
      </w:r>
      <w:proofErr w:type="spellEnd"/>
      <w:r w:rsidRPr="00D22DB6">
        <w:rPr>
          <w:rFonts w:ascii="Trebuchet MS" w:hAnsi="Trebuchet MS" w:cs="Arial"/>
          <w:sz w:val="22"/>
          <w:szCs w:val="22"/>
        </w:rPr>
        <w:t xml:space="preserve"> vast te stellen, wordt gebruik gemaakt van een zuur-base titratie. Bij zo’n bepaling is een monster van 100 mg van het </w:t>
      </w:r>
      <w:proofErr w:type="spellStart"/>
      <w:r w:rsidRPr="00D22DB6">
        <w:rPr>
          <w:rFonts w:ascii="Trebuchet MS" w:hAnsi="Trebuchet MS" w:cs="Arial"/>
          <w:sz w:val="22"/>
          <w:szCs w:val="22"/>
        </w:rPr>
        <w:t>HCl</w:t>
      </w:r>
      <w:proofErr w:type="spellEnd"/>
      <w:r w:rsidRPr="00D22DB6">
        <w:rPr>
          <w:rFonts w:ascii="Trebuchet MS" w:hAnsi="Trebuchet MS" w:cs="Arial"/>
          <w:sz w:val="22"/>
          <w:szCs w:val="22"/>
        </w:rPr>
        <w:t xml:space="preserve"> zout opgelost in 50,0 </w:t>
      </w:r>
      <w:proofErr w:type="spellStart"/>
      <w:r w:rsidRPr="00D22DB6">
        <w:rPr>
          <w:rFonts w:ascii="Trebuchet MS" w:hAnsi="Trebuchet MS" w:cs="Arial"/>
          <w:sz w:val="22"/>
          <w:szCs w:val="22"/>
        </w:rPr>
        <w:t>mL</w:t>
      </w:r>
      <w:proofErr w:type="spellEnd"/>
      <w:r w:rsidRPr="00D22DB6">
        <w:rPr>
          <w:rFonts w:ascii="Trebuchet MS" w:hAnsi="Trebuchet MS" w:cs="Arial"/>
          <w:sz w:val="22"/>
          <w:szCs w:val="22"/>
        </w:rPr>
        <w:t xml:space="preserve"> gedestilleerd water. Uit deze oplossing is 10,0 </w:t>
      </w:r>
      <w:proofErr w:type="spellStart"/>
      <w:r w:rsidRPr="00D22DB6">
        <w:rPr>
          <w:rFonts w:ascii="Trebuchet MS" w:hAnsi="Trebuchet MS" w:cs="Arial"/>
          <w:sz w:val="22"/>
          <w:szCs w:val="22"/>
        </w:rPr>
        <w:t>mL</w:t>
      </w:r>
      <w:proofErr w:type="spellEnd"/>
      <w:r w:rsidRPr="00D22DB6">
        <w:rPr>
          <w:rFonts w:ascii="Trebuchet MS" w:hAnsi="Trebuchet MS" w:cs="Arial"/>
          <w:sz w:val="22"/>
          <w:szCs w:val="22"/>
        </w:rPr>
        <w:t xml:space="preserve"> genomen en hieraan is 5,00 </w:t>
      </w:r>
      <w:proofErr w:type="spellStart"/>
      <w:r w:rsidRPr="00D22DB6">
        <w:rPr>
          <w:rFonts w:ascii="Trebuchet MS" w:hAnsi="Trebuchet MS" w:cs="Arial"/>
          <w:sz w:val="22"/>
          <w:szCs w:val="22"/>
        </w:rPr>
        <w:t>mL</w:t>
      </w:r>
      <w:proofErr w:type="spellEnd"/>
      <w:r w:rsidRPr="00D22DB6">
        <w:rPr>
          <w:rFonts w:ascii="Trebuchet MS" w:hAnsi="Trebuchet MS" w:cs="Arial"/>
          <w:sz w:val="22"/>
          <w:szCs w:val="22"/>
        </w:rPr>
        <w:t xml:space="preserve"> 0,0100 M natronloog, een overmaat, toegevoegd. Door middel van een titratie met zoutzuur werd bepaald hoeveel OH</w:t>
      </w:r>
      <w:r w:rsidRPr="00D22DB6">
        <w:rPr>
          <w:rFonts w:ascii="Trebuchet MS" w:hAnsi="Trebuchet MS" w:cs="Arial"/>
          <w:sz w:val="22"/>
          <w:szCs w:val="22"/>
          <w:vertAlign w:val="superscript"/>
        </w:rPr>
        <w:sym w:font="Symbol" w:char="F02D"/>
      </w:r>
      <w:r w:rsidRPr="00D22DB6">
        <w:rPr>
          <w:rFonts w:ascii="Trebuchet MS" w:hAnsi="Trebuchet MS" w:cs="Arial"/>
          <w:sz w:val="22"/>
          <w:szCs w:val="22"/>
        </w:rPr>
        <w:t xml:space="preserve"> niet heeft gereageerd. De pH van het gebruikte zoutzuur was 3,000 en er was gemiddeld 9,27 </w:t>
      </w:r>
      <w:proofErr w:type="spellStart"/>
      <w:r w:rsidRPr="00D22DB6">
        <w:rPr>
          <w:rFonts w:ascii="Trebuchet MS" w:hAnsi="Trebuchet MS" w:cs="Arial"/>
          <w:sz w:val="22"/>
          <w:szCs w:val="22"/>
        </w:rPr>
        <w:t>mL</w:t>
      </w:r>
      <w:proofErr w:type="spellEnd"/>
      <w:r w:rsidRPr="00D22DB6">
        <w:rPr>
          <w:rFonts w:ascii="Trebuchet MS" w:hAnsi="Trebuchet MS" w:cs="Arial"/>
          <w:sz w:val="22"/>
          <w:szCs w:val="22"/>
        </w:rPr>
        <w:t xml:space="preserve"> nodig.</w:t>
      </w:r>
      <w:r w:rsidRPr="00D22DB6">
        <w:rPr>
          <w:rFonts w:ascii="Trebuchet MS" w:hAnsi="Trebuchet MS"/>
          <w:sz w:val="22"/>
          <w:szCs w:val="22"/>
        </w:rPr>
        <w:t xml:space="preserve"> </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Ga door middel van een berekening na of het onderzochte monster zuiver genoeg is voor de genoemde toepassingen. Ga ervan uit dat eventuele verontreinigingen niet zuur of basisch zijn.</w:t>
      </w:r>
      <w:r w:rsidRPr="00D22DB6">
        <w:rPr>
          <w:rFonts w:ascii="Trebuchet MS" w:hAnsi="Trebuchet MS"/>
          <w:szCs w:val="22"/>
        </w:rPr>
        <w:tab/>
        <w:t>6</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Welke indicator kan men het beste kiezen om het equivalentiepunt van de titratie te bepalen: </w:t>
      </w:r>
      <w:proofErr w:type="spellStart"/>
      <w:r w:rsidRPr="00D22DB6">
        <w:rPr>
          <w:rFonts w:ascii="Trebuchet MS" w:hAnsi="Trebuchet MS"/>
          <w:szCs w:val="22"/>
        </w:rPr>
        <w:t>fenolftaleïen</w:t>
      </w:r>
      <w:proofErr w:type="spellEnd"/>
      <w:r w:rsidRPr="00D22DB6">
        <w:rPr>
          <w:rFonts w:ascii="Trebuchet MS" w:hAnsi="Trebuchet MS"/>
          <w:szCs w:val="22"/>
        </w:rPr>
        <w:t xml:space="preserve"> of methylrood? Of zijn beide indicatoren geschikt of zijn ze allebei ongeschikt? Geef een verklaring voor je antwoord.</w:t>
      </w:r>
      <w:r w:rsidRPr="00D22DB6">
        <w:rPr>
          <w:rFonts w:ascii="Trebuchet MS" w:hAnsi="Trebuchet MS"/>
          <w:szCs w:val="22"/>
        </w:rPr>
        <w:tab/>
        <w:t>4</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Geef aan welke soorten glaswerk bij deze bepaling moeten worden gebruikt. </w:t>
      </w:r>
      <w:r w:rsidRPr="00D22DB6">
        <w:rPr>
          <w:rFonts w:ascii="Trebuchet MS" w:hAnsi="Trebuchet MS"/>
          <w:szCs w:val="22"/>
        </w:rPr>
        <w:tab/>
        <w:t>3</w:t>
      </w:r>
      <w:r w:rsidRPr="00D22DB6">
        <w:rPr>
          <w:rFonts w:ascii="Trebuchet MS" w:hAnsi="Trebuchet MS"/>
          <w:szCs w:val="22"/>
        </w:rPr>
        <w:br/>
        <w:t>Noteer je antwoord als volgt:</w:t>
      </w:r>
      <w:r w:rsidRPr="00D22DB6">
        <w:rPr>
          <w:rFonts w:ascii="Trebuchet MS" w:hAnsi="Trebuchet MS"/>
          <w:szCs w:val="22"/>
        </w:rPr>
        <w:br/>
        <w:t>Om de 100 mg monster op te lossen, gebruikt men een …</w:t>
      </w:r>
      <w:r w:rsidRPr="00D22DB6">
        <w:rPr>
          <w:rFonts w:ascii="Trebuchet MS" w:hAnsi="Trebuchet MS"/>
          <w:szCs w:val="22"/>
        </w:rPr>
        <w:br/>
        <w:t xml:space="preserve">Om de 10,0 </w:t>
      </w:r>
      <w:proofErr w:type="spellStart"/>
      <w:r w:rsidRPr="00D22DB6">
        <w:rPr>
          <w:rFonts w:ascii="Trebuchet MS" w:hAnsi="Trebuchet MS"/>
          <w:szCs w:val="22"/>
        </w:rPr>
        <w:t>mL</w:t>
      </w:r>
      <w:proofErr w:type="spellEnd"/>
      <w:r w:rsidRPr="00D22DB6">
        <w:rPr>
          <w:rFonts w:ascii="Trebuchet MS" w:hAnsi="Trebuchet MS"/>
          <w:szCs w:val="22"/>
        </w:rPr>
        <w:t xml:space="preserve"> oplossing van het monster af te meten, gebruikt men een …</w:t>
      </w:r>
      <w:r w:rsidRPr="00D22DB6">
        <w:rPr>
          <w:rFonts w:ascii="Trebuchet MS" w:hAnsi="Trebuchet MS"/>
          <w:szCs w:val="22"/>
        </w:rPr>
        <w:br/>
        <w:t xml:space="preserve">Om de 5,00 </w:t>
      </w:r>
      <w:proofErr w:type="spellStart"/>
      <w:r w:rsidRPr="00D22DB6">
        <w:rPr>
          <w:rFonts w:ascii="Trebuchet MS" w:hAnsi="Trebuchet MS"/>
          <w:szCs w:val="22"/>
        </w:rPr>
        <w:t>mL</w:t>
      </w:r>
      <w:proofErr w:type="spellEnd"/>
      <w:r w:rsidRPr="00D22DB6">
        <w:rPr>
          <w:rFonts w:ascii="Trebuchet MS" w:hAnsi="Trebuchet MS"/>
          <w:szCs w:val="22"/>
        </w:rPr>
        <w:t xml:space="preserve"> 0,0100 M natronloog toe te voegen</w:t>
      </w:r>
      <w:r w:rsidR="00F01746">
        <w:rPr>
          <w:rFonts w:ascii="Trebuchet MS" w:hAnsi="Trebuchet MS"/>
          <w:szCs w:val="22"/>
        </w:rPr>
        <w:t>,</w:t>
      </w:r>
      <w:r w:rsidRPr="00D22DB6">
        <w:rPr>
          <w:rFonts w:ascii="Trebuchet MS" w:hAnsi="Trebuchet MS"/>
          <w:szCs w:val="22"/>
        </w:rPr>
        <w:t xml:space="preserve"> gebruikt men een …</w:t>
      </w:r>
      <w:r w:rsidRPr="00D22DB6">
        <w:rPr>
          <w:rFonts w:ascii="Trebuchet MS" w:hAnsi="Trebuchet MS"/>
          <w:szCs w:val="22"/>
        </w:rPr>
        <w:br/>
        <w:t xml:space="preserve">Maak keuzes uit bekerglas, erlenmeyer, maatcilinder, maatkolf, pipet. </w:t>
      </w:r>
    </w:p>
    <w:p w:rsidR="00967FFB" w:rsidRPr="00D22DB6" w:rsidRDefault="00967FFB" w:rsidP="005069EF">
      <w:pPr>
        <w:spacing w:before="120" w:line="276" w:lineRule="auto"/>
        <w:rPr>
          <w:rFonts w:ascii="Trebuchet MS" w:hAnsi="Trebuchet MS" w:cs="Arial"/>
          <w:sz w:val="22"/>
          <w:szCs w:val="22"/>
        </w:rPr>
      </w:pPr>
    </w:p>
    <w:p w:rsidR="00967FFB" w:rsidRPr="00D22DB6" w:rsidRDefault="00967FFB" w:rsidP="00967FFB">
      <w:pPr>
        <w:rPr>
          <w:rFonts w:ascii="Trebuchet MS" w:hAnsi="Trebuchet MS"/>
        </w:rPr>
      </w:pPr>
    </w:p>
    <w:p w:rsidR="00967FFB" w:rsidRPr="00D22DB6" w:rsidRDefault="003A4647" w:rsidP="00967FFB">
      <w:pPr>
        <w:pStyle w:val="opgave"/>
        <w:numPr>
          <w:ilvl w:val="0"/>
          <w:numId w:val="18"/>
        </w:numPr>
        <w:tabs>
          <w:tab w:val="right" w:pos="1191"/>
        </w:tabs>
        <w:ind w:left="357" w:hanging="357"/>
        <w:rPr>
          <w:rFonts w:ascii="Trebuchet MS" w:hAnsi="Trebuchet MS"/>
        </w:rPr>
      </w:pPr>
      <w:r w:rsidRPr="00D22DB6">
        <w:rPr>
          <w:rFonts w:ascii="Trebuchet MS" w:hAnsi="Trebuchet MS"/>
        </w:rPr>
        <w:br w:type="page"/>
      </w:r>
      <w:r w:rsidR="00967FFB" w:rsidRPr="00D22DB6">
        <w:rPr>
          <w:rFonts w:ascii="Trebuchet MS" w:hAnsi="Trebuchet MS"/>
        </w:rPr>
        <w:lastRenderedPageBreak/>
        <w:t>Natriumwaterstofcarbonaat</w:t>
      </w:r>
      <w:r w:rsidR="00967FFB" w:rsidRPr="00D22DB6">
        <w:rPr>
          <w:rFonts w:ascii="Trebuchet MS" w:hAnsi="Trebuchet MS"/>
        </w:rPr>
        <w:tab/>
        <w:t>(20 punten)</w:t>
      </w:r>
    </w:p>
    <w:p w:rsidR="00967FFB" w:rsidRPr="00D22DB6" w:rsidRDefault="005069EF" w:rsidP="005069EF">
      <w:pPr>
        <w:spacing w:after="120" w:line="276" w:lineRule="auto"/>
        <w:rPr>
          <w:rFonts w:ascii="Trebuchet MS" w:hAnsi="Trebuchet MS"/>
          <w:sz w:val="22"/>
          <w:szCs w:val="22"/>
        </w:rPr>
      </w:pPr>
      <w:r w:rsidRPr="00D22DB6">
        <w:rPr>
          <w:rFonts w:ascii="Trebuchet MS" w:hAnsi="Trebuchet MS"/>
          <w:sz w:val="22"/>
          <w:szCs w:val="22"/>
        </w:rPr>
        <w:t>Voor de berekening</w:t>
      </w:r>
      <w:r w:rsidR="00967FFB" w:rsidRPr="00D22DB6">
        <w:rPr>
          <w:rFonts w:ascii="Trebuchet MS" w:hAnsi="Trebuchet MS"/>
          <w:sz w:val="22"/>
          <w:szCs w:val="22"/>
        </w:rPr>
        <w:t xml:space="preserve"> van de pH van een oplossing van natriumwaterstofcarbonaat kan de volgende betrekking worden afgeleid:</w:t>
      </w:r>
    </w:p>
    <w:p w:rsidR="00967FFB" w:rsidRPr="00D22DB6" w:rsidRDefault="00967FFB" w:rsidP="005069EF">
      <w:pPr>
        <w:tabs>
          <w:tab w:val="left" w:pos="7371"/>
        </w:tabs>
        <w:spacing w:after="120" w:line="276" w:lineRule="auto"/>
        <w:rPr>
          <w:rFonts w:ascii="Trebuchet MS" w:hAnsi="Trebuchet MS"/>
          <w:sz w:val="22"/>
          <w:szCs w:val="22"/>
        </w:rPr>
      </w:pPr>
      <w:r w:rsidRPr="00D22DB6">
        <w:rPr>
          <w:rFonts w:ascii="Trebuchet MS" w:hAnsi="Trebuchet MS"/>
          <w:position w:val="-32"/>
          <w:sz w:val="22"/>
          <w:szCs w:val="22"/>
        </w:rPr>
        <w:object w:dxaOrig="4840" w:dyaOrig="740">
          <v:shape id="_x0000_i1026" type="#_x0000_t75" style="width:242.95pt;height:37.2pt" o:ole="">
            <v:imagedata r:id="rId19" o:title=""/>
          </v:shape>
          <o:OLEObject Type="Embed" ProgID="Equation.DSMT4" ShapeID="_x0000_i1026" DrawAspect="Content" ObjectID="_1558721490" r:id="rId20"/>
        </w:object>
      </w:r>
      <w:r w:rsidRPr="00D22DB6">
        <w:rPr>
          <w:rFonts w:ascii="Trebuchet MS" w:hAnsi="Trebuchet MS"/>
          <w:sz w:val="22"/>
          <w:szCs w:val="22"/>
        </w:rPr>
        <w:tab/>
        <w:t>(betrekking 1)</w:t>
      </w:r>
    </w:p>
    <w:p w:rsidR="00967FFB" w:rsidRPr="00D22DB6" w:rsidRDefault="00967FFB" w:rsidP="005069EF">
      <w:pPr>
        <w:tabs>
          <w:tab w:val="left" w:pos="7371"/>
        </w:tabs>
        <w:spacing w:after="120" w:line="276" w:lineRule="auto"/>
        <w:rPr>
          <w:rFonts w:ascii="Trebuchet MS" w:hAnsi="Trebuchet MS"/>
          <w:sz w:val="22"/>
          <w:szCs w:val="22"/>
        </w:rPr>
      </w:pPr>
      <w:r w:rsidRPr="00D22DB6">
        <w:rPr>
          <w:rFonts w:ascii="Trebuchet MS" w:hAnsi="Trebuchet MS"/>
          <w:sz w:val="22"/>
          <w:szCs w:val="22"/>
        </w:rPr>
        <w:t xml:space="preserve">Hierin zijn </w:t>
      </w:r>
      <w:r w:rsidRPr="00D22DB6">
        <w:rPr>
          <w:rFonts w:ascii="Trebuchet MS" w:hAnsi="Trebuchet MS"/>
          <w:i/>
          <w:sz w:val="22"/>
          <w:szCs w:val="22"/>
        </w:rPr>
        <w:t>K</w:t>
      </w:r>
      <w:r w:rsidRPr="00D22DB6">
        <w:rPr>
          <w:rFonts w:ascii="Trebuchet MS" w:hAnsi="Trebuchet MS"/>
          <w:sz w:val="22"/>
          <w:szCs w:val="22"/>
          <w:vertAlign w:val="subscript"/>
        </w:rPr>
        <w:t>b</w:t>
      </w:r>
      <w:r w:rsidRPr="00D22DB6">
        <w:rPr>
          <w:rFonts w:ascii="Trebuchet MS" w:hAnsi="Trebuchet MS"/>
          <w:sz w:val="22"/>
          <w:szCs w:val="22"/>
        </w:rPr>
        <w:t xml:space="preserve"> en </w:t>
      </w:r>
      <w:proofErr w:type="spellStart"/>
      <w:r w:rsidRPr="00D22DB6">
        <w:rPr>
          <w:rFonts w:ascii="Trebuchet MS" w:hAnsi="Trebuchet MS"/>
          <w:i/>
          <w:sz w:val="22"/>
          <w:szCs w:val="22"/>
        </w:rPr>
        <w:t>K</w:t>
      </w:r>
      <w:r w:rsidRPr="00D22DB6">
        <w:rPr>
          <w:rFonts w:ascii="Trebuchet MS" w:hAnsi="Trebuchet MS"/>
          <w:sz w:val="22"/>
          <w:szCs w:val="22"/>
          <w:vertAlign w:val="subscript"/>
        </w:rPr>
        <w:t>z</w:t>
      </w:r>
      <w:proofErr w:type="spellEnd"/>
      <w:r w:rsidRPr="00D22DB6">
        <w:rPr>
          <w:rFonts w:ascii="Trebuchet MS" w:hAnsi="Trebuchet MS"/>
          <w:sz w:val="22"/>
          <w:szCs w:val="22"/>
        </w:rPr>
        <w:t xml:space="preserve"> respectievelijk de baseconstante en de zuurconstante van HCO</w:t>
      </w:r>
      <w:r w:rsidRPr="00D22DB6">
        <w:rPr>
          <w:rFonts w:ascii="Trebuchet MS" w:hAnsi="Trebuchet MS"/>
          <w:sz w:val="22"/>
          <w:szCs w:val="22"/>
          <w:vertAlign w:val="subscript"/>
        </w:rPr>
        <w:t>3</w:t>
      </w:r>
      <w:r w:rsidRPr="00D22DB6">
        <w:rPr>
          <w:rFonts w:ascii="Trebuchet MS" w:hAnsi="Trebuchet MS" w:cs="Arial"/>
          <w:sz w:val="22"/>
          <w:szCs w:val="22"/>
          <w:vertAlign w:val="superscript"/>
        </w:rPr>
        <w:sym w:font="Symbol" w:char="F02D"/>
      </w:r>
      <w:r w:rsidRPr="00D22DB6">
        <w:rPr>
          <w:rFonts w:ascii="Trebuchet MS" w:hAnsi="Trebuchet MS"/>
          <w:sz w:val="22"/>
          <w:szCs w:val="22"/>
        </w:rPr>
        <w:t xml:space="preserve"> en is </w:t>
      </w:r>
      <w:proofErr w:type="spellStart"/>
      <w:r w:rsidRPr="00D22DB6">
        <w:rPr>
          <w:rFonts w:ascii="Trebuchet MS" w:hAnsi="Trebuchet MS"/>
          <w:i/>
          <w:sz w:val="22"/>
          <w:szCs w:val="22"/>
        </w:rPr>
        <w:t>K</w:t>
      </w:r>
      <w:r w:rsidRPr="00D22DB6">
        <w:rPr>
          <w:rFonts w:ascii="Trebuchet MS" w:hAnsi="Trebuchet MS"/>
          <w:sz w:val="22"/>
          <w:szCs w:val="22"/>
          <w:vertAlign w:val="subscript"/>
        </w:rPr>
        <w:t>w</w:t>
      </w:r>
      <w:proofErr w:type="spellEnd"/>
      <w:r w:rsidRPr="00D22DB6">
        <w:rPr>
          <w:rFonts w:ascii="Trebuchet MS" w:hAnsi="Trebuchet MS"/>
          <w:i/>
          <w:sz w:val="22"/>
          <w:szCs w:val="22"/>
        </w:rPr>
        <w:t xml:space="preserve"> </w:t>
      </w:r>
      <w:r w:rsidRPr="00D22DB6">
        <w:rPr>
          <w:rFonts w:ascii="Trebuchet MS" w:hAnsi="Trebuchet MS"/>
          <w:sz w:val="22"/>
          <w:szCs w:val="22"/>
        </w:rPr>
        <w:t>de waterconstante.</w:t>
      </w:r>
      <w:r w:rsidRPr="00D22DB6">
        <w:rPr>
          <w:rFonts w:ascii="Trebuchet MS" w:hAnsi="Trebuchet MS"/>
          <w:sz w:val="22"/>
          <w:szCs w:val="22"/>
        </w:rPr>
        <w:br/>
        <w:t>Voor niet al te lage concentraties van HCO</w:t>
      </w:r>
      <w:r w:rsidRPr="00D22DB6">
        <w:rPr>
          <w:rFonts w:ascii="Trebuchet MS" w:hAnsi="Trebuchet MS"/>
          <w:sz w:val="22"/>
          <w:szCs w:val="22"/>
          <w:vertAlign w:val="subscript"/>
        </w:rPr>
        <w:t>3</w:t>
      </w:r>
      <w:r w:rsidRPr="00D22DB6">
        <w:rPr>
          <w:rFonts w:ascii="Trebuchet MS" w:hAnsi="Trebuchet MS" w:cs="Arial"/>
          <w:sz w:val="22"/>
          <w:szCs w:val="22"/>
          <w:vertAlign w:val="superscript"/>
        </w:rPr>
        <w:sym w:font="Symbol" w:char="F02D"/>
      </w:r>
      <w:r w:rsidRPr="00D22DB6">
        <w:rPr>
          <w:rFonts w:ascii="Trebuchet MS" w:hAnsi="Trebuchet MS"/>
          <w:sz w:val="22"/>
          <w:szCs w:val="22"/>
        </w:rPr>
        <w:t>, bijvoorbeeld [HCO</w:t>
      </w:r>
      <w:r w:rsidRPr="00D22DB6">
        <w:rPr>
          <w:rFonts w:ascii="Trebuchet MS" w:hAnsi="Trebuchet MS"/>
          <w:sz w:val="22"/>
          <w:szCs w:val="22"/>
          <w:vertAlign w:val="subscript"/>
        </w:rPr>
        <w:t>3</w:t>
      </w:r>
      <w:r w:rsidRPr="00D22DB6">
        <w:rPr>
          <w:rFonts w:ascii="Trebuchet MS" w:hAnsi="Trebuchet MS" w:cs="Arial"/>
          <w:sz w:val="22"/>
          <w:szCs w:val="22"/>
          <w:vertAlign w:val="superscript"/>
        </w:rPr>
        <w:sym w:font="Symbol" w:char="F02D"/>
      </w:r>
      <w:r w:rsidRPr="00D22DB6">
        <w:rPr>
          <w:rFonts w:ascii="Trebuchet MS" w:hAnsi="Trebuchet MS" w:cs="Arial"/>
          <w:sz w:val="22"/>
          <w:szCs w:val="22"/>
        </w:rPr>
        <w:t>]</w:t>
      </w:r>
      <w:r w:rsidRPr="00D22DB6">
        <w:rPr>
          <w:rFonts w:ascii="Trebuchet MS" w:hAnsi="Trebuchet MS" w:cs="Arial"/>
          <w:sz w:val="22"/>
          <w:szCs w:val="22"/>
          <w:vertAlign w:val="superscript"/>
        </w:rPr>
        <w:t> </w:t>
      </w:r>
      <w:r w:rsidRPr="00D22DB6">
        <w:rPr>
          <w:rFonts w:ascii="Trebuchet MS" w:hAnsi="Trebuchet MS" w:cs="Arial"/>
          <w:sz w:val="22"/>
          <w:szCs w:val="22"/>
        </w:rPr>
        <w:t>&gt;</w:t>
      </w:r>
      <w:r w:rsidRPr="00D22DB6">
        <w:rPr>
          <w:rFonts w:ascii="Trebuchet MS" w:hAnsi="Trebuchet MS" w:cs="Arial"/>
          <w:sz w:val="22"/>
          <w:szCs w:val="22"/>
          <w:vertAlign w:val="superscript"/>
        </w:rPr>
        <w:t> </w:t>
      </w:r>
      <w:r w:rsidRPr="00D22DB6">
        <w:rPr>
          <w:rFonts w:ascii="Trebuchet MS" w:hAnsi="Trebuchet MS" w:cs="Arial"/>
          <w:sz w:val="22"/>
          <w:szCs w:val="22"/>
        </w:rPr>
        <w:t>0,010 mol</w:t>
      </w:r>
      <w:r w:rsidRPr="00D22DB6">
        <w:rPr>
          <w:rFonts w:ascii="Trebuchet MS" w:hAnsi="Trebuchet MS" w:cs="Arial"/>
          <w:sz w:val="22"/>
          <w:szCs w:val="22"/>
          <w:vertAlign w:val="superscript"/>
        </w:rPr>
        <w:t> </w:t>
      </w:r>
      <w:r w:rsidRPr="00D22DB6">
        <w:rPr>
          <w:rFonts w:ascii="Trebuchet MS" w:hAnsi="Trebuchet MS" w:cs="Arial"/>
          <w:sz w:val="22"/>
          <w:szCs w:val="22"/>
        </w:rPr>
        <w:t>L</w:t>
      </w:r>
      <w:r w:rsidRPr="00D22DB6">
        <w:rPr>
          <w:rFonts w:ascii="Trebuchet MS" w:hAnsi="Trebuchet MS" w:cs="Arial"/>
          <w:sz w:val="22"/>
          <w:szCs w:val="22"/>
          <w:vertAlign w:val="superscript"/>
        </w:rPr>
        <w:sym w:font="Symbol" w:char="F02D"/>
      </w:r>
      <w:r w:rsidRPr="00D22DB6">
        <w:rPr>
          <w:rFonts w:ascii="Trebuchet MS" w:hAnsi="Trebuchet MS" w:cs="Arial"/>
          <w:sz w:val="22"/>
          <w:szCs w:val="22"/>
          <w:vertAlign w:val="superscript"/>
        </w:rPr>
        <w:t>1</w:t>
      </w:r>
      <w:r w:rsidRPr="00D22DB6">
        <w:rPr>
          <w:rFonts w:ascii="Trebuchet MS" w:hAnsi="Trebuchet MS" w:cs="Arial"/>
          <w:sz w:val="22"/>
          <w:szCs w:val="22"/>
        </w:rPr>
        <w:t>, kan betrekking 1 worden omgezet tot:</w:t>
      </w:r>
      <w:r w:rsidRPr="00D22DB6">
        <w:rPr>
          <w:rFonts w:ascii="Trebuchet MS" w:hAnsi="Trebuchet MS" w:cs="Arial"/>
          <w:sz w:val="22"/>
          <w:szCs w:val="22"/>
        </w:rPr>
        <w:br/>
      </w:r>
      <w:r w:rsidRPr="00D22DB6">
        <w:rPr>
          <w:rFonts w:ascii="Trebuchet MS" w:hAnsi="Trebuchet MS"/>
          <w:position w:val="-32"/>
          <w:sz w:val="22"/>
          <w:szCs w:val="22"/>
        </w:rPr>
        <w:object w:dxaOrig="1900" w:dyaOrig="760">
          <v:shape id="_x0000_i1027" type="#_x0000_t75" style="width:94.8pt;height:39pt" o:ole="">
            <v:imagedata r:id="rId21" o:title=""/>
          </v:shape>
          <o:OLEObject Type="Embed" ProgID="Equation.DSMT4" ShapeID="_x0000_i1027" DrawAspect="Content" ObjectID="_1558721491" r:id="rId22"/>
        </w:object>
      </w:r>
      <w:r w:rsidRPr="00D22DB6">
        <w:rPr>
          <w:rFonts w:ascii="Trebuchet MS" w:hAnsi="Trebuchet MS"/>
          <w:sz w:val="22"/>
          <w:szCs w:val="22"/>
        </w:rPr>
        <w:tab/>
        <w:t>(betrekking 2)</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Bereken met behulp van betrekking 2 de pH, bij 298 K, van een oplossing van natriumwaterstofcarbonaat.</w:t>
      </w:r>
      <w:r w:rsidRPr="00D22DB6">
        <w:rPr>
          <w:rFonts w:ascii="Trebuchet MS" w:hAnsi="Trebuchet MS"/>
          <w:szCs w:val="22"/>
        </w:rPr>
        <w:tab/>
        <w:t>2</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Laat zien dat bij niet te lage concentraties van HCO</w:t>
      </w:r>
      <w:r w:rsidRPr="00D22DB6">
        <w:rPr>
          <w:rFonts w:ascii="Trebuchet MS" w:hAnsi="Trebuchet MS"/>
          <w:szCs w:val="22"/>
          <w:vertAlign w:val="subscript"/>
        </w:rPr>
        <w:t>3</w:t>
      </w:r>
      <w:r w:rsidRPr="00D22DB6">
        <w:rPr>
          <w:rFonts w:ascii="Trebuchet MS" w:hAnsi="Trebuchet MS" w:cs="Arial"/>
          <w:szCs w:val="22"/>
          <w:vertAlign w:val="superscript"/>
        </w:rPr>
        <w:sym w:font="Symbol" w:char="F02D"/>
      </w:r>
      <w:r w:rsidRPr="00D22DB6">
        <w:rPr>
          <w:rFonts w:ascii="Trebuchet MS" w:hAnsi="Trebuchet MS"/>
          <w:szCs w:val="22"/>
        </w:rPr>
        <w:t>, bijvoorbeeld [HCO</w:t>
      </w:r>
      <w:r w:rsidRPr="00D22DB6">
        <w:rPr>
          <w:rFonts w:ascii="Trebuchet MS" w:hAnsi="Trebuchet MS"/>
          <w:szCs w:val="22"/>
          <w:vertAlign w:val="subscript"/>
        </w:rPr>
        <w:t>3</w:t>
      </w:r>
      <w:r w:rsidRPr="00D22DB6">
        <w:rPr>
          <w:rFonts w:ascii="Trebuchet MS" w:hAnsi="Trebuchet MS" w:cs="Arial"/>
          <w:szCs w:val="22"/>
          <w:vertAlign w:val="superscript"/>
        </w:rPr>
        <w:sym w:font="Symbol" w:char="F02D"/>
      </w:r>
      <w:r w:rsidRPr="00D22DB6">
        <w:rPr>
          <w:rFonts w:ascii="Trebuchet MS" w:hAnsi="Trebuchet MS" w:cs="Arial"/>
          <w:szCs w:val="22"/>
        </w:rPr>
        <w:t>]</w:t>
      </w:r>
      <w:r w:rsidRPr="00D22DB6">
        <w:rPr>
          <w:rFonts w:ascii="Trebuchet MS" w:hAnsi="Trebuchet MS" w:cs="Arial"/>
          <w:szCs w:val="22"/>
          <w:vertAlign w:val="superscript"/>
        </w:rPr>
        <w:t> </w:t>
      </w:r>
      <w:r w:rsidRPr="00D22DB6">
        <w:rPr>
          <w:rFonts w:ascii="Trebuchet MS" w:hAnsi="Trebuchet MS" w:cs="Arial"/>
          <w:szCs w:val="22"/>
        </w:rPr>
        <w:t>&gt;</w:t>
      </w:r>
      <w:r w:rsidRPr="00D22DB6">
        <w:rPr>
          <w:rFonts w:ascii="Trebuchet MS" w:hAnsi="Trebuchet MS" w:cs="Arial"/>
          <w:szCs w:val="22"/>
          <w:vertAlign w:val="superscript"/>
        </w:rPr>
        <w:t> </w:t>
      </w:r>
      <w:r w:rsidRPr="00D22DB6">
        <w:rPr>
          <w:rFonts w:ascii="Trebuchet MS" w:hAnsi="Trebuchet MS" w:cs="Arial"/>
          <w:szCs w:val="22"/>
        </w:rPr>
        <w:t>0,010 mol</w:t>
      </w:r>
      <w:r w:rsidRPr="00D22DB6">
        <w:rPr>
          <w:rFonts w:ascii="Trebuchet MS" w:hAnsi="Trebuchet MS" w:cs="Arial"/>
          <w:szCs w:val="22"/>
          <w:vertAlign w:val="superscript"/>
        </w:rPr>
        <w:t> </w:t>
      </w:r>
      <w:r w:rsidRPr="00D22DB6">
        <w:rPr>
          <w:rFonts w:ascii="Trebuchet MS" w:hAnsi="Trebuchet MS" w:cs="Arial"/>
          <w:szCs w:val="22"/>
        </w:rPr>
        <w:t>L</w:t>
      </w:r>
      <w:r w:rsidRPr="00D22DB6">
        <w:rPr>
          <w:rFonts w:ascii="Trebuchet MS" w:hAnsi="Trebuchet MS" w:cs="Arial"/>
          <w:szCs w:val="22"/>
          <w:vertAlign w:val="superscript"/>
        </w:rPr>
        <w:sym w:font="Symbol" w:char="F02D"/>
      </w:r>
      <w:r w:rsidRPr="00D22DB6">
        <w:rPr>
          <w:rFonts w:ascii="Trebuchet MS" w:hAnsi="Trebuchet MS" w:cs="Arial"/>
          <w:szCs w:val="22"/>
          <w:vertAlign w:val="superscript"/>
        </w:rPr>
        <w:t>1</w:t>
      </w:r>
      <w:r w:rsidRPr="00D22DB6">
        <w:rPr>
          <w:rFonts w:ascii="Trebuchet MS" w:hAnsi="Trebuchet MS" w:cs="Arial"/>
          <w:szCs w:val="22"/>
        </w:rPr>
        <w:t>, betrekking 1 kan worden omgezet tot betrekking 2.</w:t>
      </w:r>
      <w:r w:rsidRPr="00D22DB6">
        <w:rPr>
          <w:rFonts w:ascii="Trebuchet MS" w:hAnsi="Trebuchet MS" w:cs="Arial"/>
          <w:szCs w:val="22"/>
        </w:rPr>
        <w:tab/>
        <w:t>3</w:t>
      </w:r>
    </w:p>
    <w:p w:rsidR="00967FFB" w:rsidRPr="00D22DB6" w:rsidRDefault="00967FFB" w:rsidP="005069EF">
      <w:pPr>
        <w:spacing w:line="276" w:lineRule="auto"/>
        <w:rPr>
          <w:rFonts w:ascii="Trebuchet MS" w:hAnsi="Trebuchet MS" w:cs="Arial"/>
          <w:sz w:val="22"/>
          <w:szCs w:val="22"/>
        </w:rPr>
      </w:pPr>
      <w:r w:rsidRPr="00D22DB6">
        <w:rPr>
          <w:rFonts w:ascii="Trebuchet MS" w:hAnsi="Trebuchet MS"/>
          <w:sz w:val="22"/>
          <w:szCs w:val="22"/>
        </w:rPr>
        <w:t>Voor het afleiden van betrekking 1 zijn vijf andere betrekkingen nodig.</w:t>
      </w:r>
      <w:r w:rsidRPr="00D22DB6">
        <w:rPr>
          <w:rFonts w:ascii="Trebuchet MS" w:hAnsi="Trebuchet MS"/>
          <w:sz w:val="22"/>
          <w:szCs w:val="22"/>
        </w:rPr>
        <w:br/>
        <w:t xml:space="preserve">Drie ervan zijn de uitdrukkingen voor </w:t>
      </w:r>
      <w:r w:rsidRPr="00D22DB6">
        <w:rPr>
          <w:rFonts w:ascii="Trebuchet MS" w:hAnsi="Trebuchet MS"/>
          <w:i/>
          <w:sz w:val="22"/>
          <w:szCs w:val="22"/>
        </w:rPr>
        <w:t>K</w:t>
      </w:r>
      <w:r w:rsidRPr="00D22DB6">
        <w:rPr>
          <w:rFonts w:ascii="Trebuchet MS" w:hAnsi="Trebuchet MS"/>
          <w:sz w:val="22"/>
          <w:szCs w:val="22"/>
          <w:vertAlign w:val="subscript"/>
        </w:rPr>
        <w:t>b</w:t>
      </w:r>
      <w:r w:rsidRPr="00D22DB6">
        <w:rPr>
          <w:rFonts w:ascii="Trebuchet MS" w:hAnsi="Trebuchet MS"/>
          <w:sz w:val="22"/>
          <w:szCs w:val="22"/>
        </w:rPr>
        <w:t xml:space="preserve"> en </w:t>
      </w:r>
      <w:proofErr w:type="spellStart"/>
      <w:r w:rsidRPr="00D22DB6">
        <w:rPr>
          <w:rFonts w:ascii="Trebuchet MS" w:hAnsi="Trebuchet MS"/>
          <w:i/>
          <w:sz w:val="22"/>
          <w:szCs w:val="22"/>
        </w:rPr>
        <w:t>K</w:t>
      </w:r>
      <w:r w:rsidRPr="00D22DB6">
        <w:rPr>
          <w:rFonts w:ascii="Trebuchet MS" w:hAnsi="Trebuchet MS"/>
          <w:sz w:val="22"/>
          <w:szCs w:val="22"/>
          <w:vertAlign w:val="subscript"/>
        </w:rPr>
        <w:t>z</w:t>
      </w:r>
      <w:proofErr w:type="spellEnd"/>
      <w:r w:rsidRPr="00D22DB6">
        <w:rPr>
          <w:rFonts w:ascii="Trebuchet MS" w:hAnsi="Trebuchet MS"/>
          <w:sz w:val="22"/>
          <w:szCs w:val="22"/>
        </w:rPr>
        <w:t xml:space="preserve"> van HCO</w:t>
      </w:r>
      <w:r w:rsidRPr="00D22DB6">
        <w:rPr>
          <w:rFonts w:ascii="Trebuchet MS" w:hAnsi="Trebuchet MS"/>
          <w:sz w:val="22"/>
          <w:szCs w:val="22"/>
          <w:vertAlign w:val="subscript"/>
        </w:rPr>
        <w:t>3</w:t>
      </w:r>
      <w:r w:rsidRPr="00D22DB6">
        <w:rPr>
          <w:rFonts w:ascii="Trebuchet MS" w:hAnsi="Trebuchet MS" w:cs="Arial"/>
          <w:sz w:val="22"/>
          <w:szCs w:val="22"/>
          <w:vertAlign w:val="superscript"/>
        </w:rPr>
        <w:sym w:font="Symbol" w:char="F02D"/>
      </w:r>
      <w:r w:rsidRPr="00D22DB6">
        <w:rPr>
          <w:rFonts w:ascii="Trebuchet MS" w:hAnsi="Trebuchet MS" w:cs="Arial"/>
          <w:sz w:val="22"/>
          <w:szCs w:val="22"/>
        </w:rPr>
        <w:t xml:space="preserve"> en de uitdrukking voor </w:t>
      </w:r>
      <w:proofErr w:type="spellStart"/>
      <w:r w:rsidRPr="00D22DB6">
        <w:rPr>
          <w:rFonts w:ascii="Trebuchet MS" w:hAnsi="Trebuchet MS" w:cs="Arial"/>
          <w:i/>
          <w:sz w:val="22"/>
          <w:szCs w:val="22"/>
        </w:rPr>
        <w:t>K</w:t>
      </w:r>
      <w:r w:rsidRPr="00D22DB6">
        <w:rPr>
          <w:rFonts w:ascii="Trebuchet MS" w:hAnsi="Trebuchet MS" w:cs="Arial"/>
          <w:sz w:val="22"/>
          <w:szCs w:val="22"/>
          <w:vertAlign w:val="subscript"/>
        </w:rPr>
        <w:t>w</w:t>
      </w:r>
      <w:proofErr w:type="spellEnd"/>
      <w:r w:rsidRPr="00D22DB6">
        <w:rPr>
          <w:rFonts w:ascii="Trebuchet MS" w:hAnsi="Trebuchet MS" w:cs="Arial"/>
          <w:sz w:val="22"/>
          <w:szCs w:val="22"/>
        </w:rPr>
        <w:t xml:space="preserve">. </w:t>
      </w:r>
      <w:r w:rsidRPr="00D22DB6">
        <w:rPr>
          <w:rFonts w:ascii="Trebuchet MS" w:hAnsi="Trebuchet MS" w:cs="Arial"/>
          <w:sz w:val="22"/>
          <w:szCs w:val="22"/>
        </w:rPr>
        <w:br/>
        <w:t>De andere twee zijn:</w:t>
      </w:r>
    </w:p>
    <w:p w:rsidR="00967FFB" w:rsidRPr="00D22DB6" w:rsidRDefault="00967FFB" w:rsidP="005069EF">
      <w:pPr>
        <w:tabs>
          <w:tab w:val="left" w:pos="7371"/>
        </w:tabs>
        <w:spacing w:before="120" w:after="120" w:line="276" w:lineRule="auto"/>
        <w:rPr>
          <w:rFonts w:ascii="Trebuchet MS" w:hAnsi="Trebuchet MS" w:cs="Arial"/>
          <w:sz w:val="22"/>
          <w:szCs w:val="22"/>
        </w:rPr>
      </w:pPr>
      <w:r w:rsidRPr="00D22DB6">
        <w:rPr>
          <w:rFonts w:ascii="Trebuchet MS" w:hAnsi="Trebuchet MS" w:cs="Arial"/>
          <w:sz w:val="22"/>
          <w:szCs w:val="22"/>
        </w:rPr>
        <w:t>[H</w:t>
      </w:r>
      <w:r w:rsidRPr="00D22DB6">
        <w:rPr>
          <w:rFonts w:ascii="Trebuchet MS" w:hAnsi="Trebuchet MS" w:cs="Arial"/>
          <w:sz w:val="22"/>
          <w:szCs w:val="22"/>
          <w:vertAlign w:val="subscript"/>
        </w:rPr>
        <w:t>2</w:t>
      </w:r>
      <w:r w:rsidRPr="00D22DB6">
        <w:rPr>
          <w:rFonts w:ascii="Trebuchet MS" w:hAnsi="Trebuchet MS" w:cs="Arial"/>
          <w:sz w:val="22"/>
          <w:szCs w:val="22"/>
        </w:rPr>
        <w:t>CO</w:t>
      </w:r>
      <w:r w:rsidRPr="00D22DB6">
        <w:rPr>
          <w:rFonts w:ascii="Trebuchet MS" w:hAnsi="Trebuchet MS" w:cs="Arial"/>
          <w:sz w:val="22"/>
          <w:szCs w:val="22"/>
          <w:vertAlign w:val="subscript"/>
        </w:rPr>
        <w:t>3</w:t>
      </w:r>
      <w:r w:rsidRPr="00D22DB6">
        <w:rPr>
          <w:rFonts w:ascii="Trebuchet MS" w:hAnsi="Trebuchet MS" w:cs="Arial"/>
          <w:sz w:val="22"/>
          <w:szCs w:val="22"/>
        </w:rPr>
        <w:t>] + [HCO</w:t>
      </w:r>
      <w:r w:rsidRPr="00D22DB6">
        <w:rPr>
          <w:rFonts w:ascii="Trebuchet MS" w:hAnsi="Trebuchet MS" w:cs="Arial"/>
          <w:sz w:val="22"/>
          <w:szCs w:val="22"/>
          <w:vertAlign w:val="subscript"/>
        </w:rPr>
        <w:t>3</w:t>
      </w:r>
      <w:r w:rsidRPr="00D22DB6">
        <w:rPr>
          <w:rFonts w:ascii="Trebuchet MS" w:hAnsi="Trebuchet MS" w:cs="Arial"/>
          <w:sz w:val="22"/>
          <w:szCs w:val="22"/>
          <w:vertAlign w:val="superscript"/>
        </w:rPr>
        <w:sym w:font="Symbol" w:char="F02D"/>
      </w:r>
      <w:r w:rsidRPr="00D22DB6">
        <w:rPr>
          <w:rFonts w:ascii="Trebuchet MS" w:hAnsi="Trebuchet MS" w:cs="Arial"/>
          <w:sz w:val="22"/>
          <w:szCs w:val="22"/>
        </w:rPr>
        <w:t>] + [CO</w:t>
      </w:r>
      <w:r w:rsidRPr="00D22DB6">
        <w:rPr>
          <w:rFonts w:ascii="Trebuchet MS" w:hAnsi="Trebuchet MS" w:cs="Arial"/>
          <w:sz w:val="22"/>
          <w:szCs w:val="22"/>
          <w:vertAlign w:val="subscript"/>
        </w:rPr>
        <w:t>3</w:t>
      </w:r>
      <w:r w:rsidRPr="00D22DB6">
        <w:rPr>
          <w:rFonts w:ascii="Trebuchet MS" w:hAnsi="Trebuchet MS" w:cs="Arial"/>
          <w:sz w:val="22"/>
          <w:szCs w:val="22"/>
          <w:vertAlign w:val="superscript"/>
        </w:rPr>
        <w:t>2</w:t>
      </w:r>
      <w:r w:rsidRPr="00D22DB6">
        <w:rPr>
          <w:rFonts w:ascii="Trebuchet MS" w:hAnsi="Trebuchet MS" w:cs="Arial"/>
          <w:sz w:val="22"/>
          <w:szCs w:val="22"/>
          <w:vertAlign w:val="superscript"/>
        </w:rPr>
        <w:sym w:font="Symbol" w:char="F02D"/>
      </w:r>
      <w:r w:rsidRPr="00D22DB6">
        <w:rPr>
          <w:rFonts w:ascii="Trebuchet MS" w:hAnsi="Trebuchet MS" w:cs="Arial"/>
          <w:sz w:val="22"/>
          <w:szCs w:val="22"/>
        </w:rPr>
        <w:t xml:space="preserve">] = </w:t>
      </w:r>
      <w:r w:rsidRPr="00D22DB6">
        <w:rPr>
          <w:rFonts w:ascii="Trebuchet MS" w:hAnsi="Trebuchet MS" w:cs="Arial"/>
          <w:i/>
          <w:sz w:val="22"/>
          <w:szCs w:val="22"/>
        </w:rPr>
        <w:t>c</w:t>
      </w:r>
      <w:r w:rsidRPr="00D22DB6">
        <w:rPr>
          <w:rFonts w:ascii="Trebuchet MS" w:hAnsi="Trebuchet MS" w:cs="Arial"/>
          <w:sz w:val="22"/>
          <w:szCs w:val="22"/>
        </w:rPr>
        <w:tab/>
        <w:t>(betrekking 3)</w:t>
      </w:r>
      <w:r w:rsidRPr="00D22DB6">
        <w:rPr>
          <w:rFonts w:ascii="Trebuchet MS" w:hAnsi="Trebuchet MS" w:cs="Arial"/>
          <w:sz w:val="22"/>
          <w:szCs w:val="22"/>
        </w:rPr>
        <w:br/>
        <w:t xml:space="preserve">waarin c de molariteit van de natriumwaterstofcarbonaatoplossing is </w:t>
      </w:r>
    </w:p>
    <w:p w:rsidR="00967FFB" w:rsidRPr="00D22DB6" w:rsidRDefault="00967FFB" w:rsidP="005069EF">
      <w:pPr>
        <w:tabs>
          <w:tab w:val="left" w:pos="7371"/>
        </w:tabs>
        <w:spacing w:before="120" w:after="120" w:line="276" w:lineRule="auto"/>
        <w:rPr>
          <w:rFonts w:ascii="Trebuchet MS" w:hAnsi="Trebuchet MS" w:cs="Arial"/>
          <w:sz w:val="22"/>
          <w:szCs w:val="22"/>
        </w:rPr>
      </w:pPr>
      <w:r w:rsidRPr="00D22DB6">
        <w:rPr>
          <w:rFonts w:ascii="Trebuchet MS" w:hAnsi="Trebuchet MS" w:cs="Arial"/>
          <w:sz w:val="22"/>
          <w:szCs w:val="22"/>
        </w:rPr>
        <w:t>en</w:t>
      </w:r>
    </w:p>
    <w:p w:rsidR="00967FFB" w:rsidRPr="00D22DB6" w:rsidRDefault="00967FFB" w:rsidP="005069EF">
      <w:pPr>
        <w:tabs>
          <w:tab w:val="left" w:pos="7371"/>
        </w:tabs>
        <w:spacing w:after="120" w:line="276" w:lineRule="auto"/>
        <w:rPr>
          <w:rFonts w:ascii="Trebuchet MS" w:hAnsi="Trebuchet MS"/>
          <w:sz w:val="22"/>
          <w:szCs w:val="22"/>
        </w:rPr>
      </w:pPr>
      <w:r w:rsidRPr="00D22DB6">
        <w:rPr>
          <w:rFonts w:ascii="Trebuchet MS" w:hAnsi="Trebuchet MS" w:cs="Arial"/>
          <w:sz w:val="22"/>
          <w:szCs w:val="22"/>
        </w:rPr>
        <w:t>[Na</w:t>
      </w:r>
      <w:r w:rsidRPr="00D22DB6">
        <w:rPr>
          <w:rFonts w:ascii="Trebuchet MS" w:hAnsi="Trebuchet MS" w:cs="Arial"/>
          <w:sz w:val="22"/>
          <w:szCs w:val="22"/>
          <w:vertAlign w:val="superscript"/>
        </w:rPr>
        <w:t>+</w:t>
      </w:r>
      <w:r w:rsidRPr="00D22DB6">
        <w:rPr>
          <w:rFonts w:ascii="Trebuchet MS" w:hAnsi="Trebuchet MS" w:cs="Arial"/>
          <w:sz w:val="22"/>
          <w:szCs w:val="22"/>
        </w:rPr>
        <w:t>] + [H</w:t>
      </w:r>
      <w:r w:rsidRPr="00D22DB6">
        <w:rPr>
          <w:rFonts w:ascii="Trebuchet MS" w:hAnsi="Trebuchet MS" w:cs="Arial"/>
          <w:sz w:val="22"/>
          <w:szCs w:val="22"/>
          <w:vertAlign w:val="subscript"/>
        </w:rPr>
        <w:t>3</w:t>
      </w:r>
      <w:r w:rsidRPr="00D22DB6">
        <w:rPr>
          <w:rFonts w:ascii="Trebuchet MS" w:hAnsi="Trebuchet MS" w:cs="Arial"/>
          <w:sz w:val="22"/>
          <w:szCs w:val="22"/>
        </w:rPr>
        <w:t>O</w:t>
      </w:r>
      <w:r w:rsidRPr="00D22DB6">
        <w:rPr>
          <w:rFonts w:ascii="Trebuchet MS" w:hAnsi="Trebuchet MS" w:cs="Arial"/>
          <w:sz w:val="22"/>
          <w:szCs w:val="22"/>
          <w:vertAlign w:val="superscript"/>
        </w:rPr>
        <w:t>+</w:t>
      </w:r>
      <w:r w:rsidRPr="00D22DB6">
        <w:rPr>
          <w:rFonts w:ascii="Trebuchet MS" w:hAnsi="Trebuchet MS" w:cs="Arial"/>
          <w:sz w:val="22"/>
          <w:szCs w:val="22"/>
        </w:rPr>
        <w:t>] = [OH</w:t>
      </w:r>
      <w:r w:rsidRPr="00D22DB6">
        <w:rPr>
          <w:rFonts w:ascii="Trebuchet MS" w:hAnsi="Trebuchet MS" w:cs="Arial"/>
          <w:sz w:val="22"/>
          <w:szCs w:val="22"/>
          <w:vertAlign w:val="superscript"/>
        </w:rPr>
        <w:sym w:font="Symbol" w:char="F02D"/>
      </w:r>
      <w:r w:rsidRPr="00D22DB6">
        <w:rPr>
          <w:rFonts w:ascii="Trebuchet MS" w:hAnsi="Trebuchet MS" w:cs="Arial"/>
          <w:sz w:val="22"/>
          <w:szCs w:val="22"/>
        </w:rPr>
        <w:t>] + [HCO</w:t>
      </w:r>
      <w:r w:rsidRPr="00D22DB6">
        <w:rPr>
          <w:rFonts w:ascii="Trebuchet MS" w:hAnsi="Trebuchet MS" w:cs="Arial"/>
          <w:sz w:val="22"/>
          <w:szCs w:val="22"/>
          <w:vertAlign w:val="subscript"/>
        </w:rPr>
        <w:t>3</w:t>
      </w:r>
      <w:r w:rsidRPr="00D22DB6">
        <w:rPr>
          <w:rFonts w:ascii="Trebuchet MS" w:hAnsi="Trebuchet MS" w:cs="Arial"/>
          <w:sz w:val="22"/>
          <w:szCs w:val="22"/>
          <w:vertAlign w:val="superscript"/>
        </w:rPr>
        <w:sym w:font="Symbol" w:char="F02D"/>
      </w:r>
      <w:r w:rsidRPr="00D22DB6">
        <w:rPr>
          <w:rFonts w:ascii="Trebuchet MS" w:hAnsi="Trebuchet MS" w:cs="Arial"/>
          <w:sz w:val="22"/>
          <w:szCs w:val="22"/>
        </w:rPr>
        <w:t>] + 2</w:t>
      </w:r>
      <w:r w:rsidRPr="00D22DB6">
        <w:rPr>
          <w:rFonts w:ascii="Trebuchet MS" w:hAnsi="Trebuchet MS" w:cs="Arial"/>
          <w:sz w:val="22"/>
          <w:szCs w:val="22"/>
          <w:vertAlign w:val="superscript"/>
        </w:rPr>
        <w:t> </w:t>
      </w:r>
      <w:r w:rsidRPr="00D22DB6">
        <w:rPr>
          <w:rFonts w:ascii="Trebuchet MS" w:hAnsi="Trebuchet MS" w:cs="Arial"/>
          <w:sz w:val="22"/>
          <w:szCs w:val="22"/>
        </w:rPr>
        <w:t>×</w:t>
      </w:r>
      <w:r w:rsidRPr="00D22DB6">
        <w:rPr>
          <w:rFonts w:ascii="Trebuchet MS" w:hAnsi="Trebuchet MS" w:cs="Arial"/>
          <w:sz w:val="22"/>
          <w:szCs w:val="22"/>
          <w:vertAlign w:val="superscript"/>
        </w:rPr>
        <w:t> </w:t>
      </w:r>
      <w:r w:rsidRPr="00D22DB6">
        <w:rPr>
          <w:rFonts w:ascii="Trebuchet MS" w:hAnsi="Trebuchet MS" w:cs="Arial"/>
          <w:sz w:val="22"/>
          <w:szCs w:val="22"/>
        </w:rPr>
        <w:t>[CO</w:t>
      </w:r>
      <w:r w:rsidRPr="00D22DB6">
        <w:rPr>
          <w:rFonts w:ascii="Trebuchet MS" w:hAnsi="Trebuchet MS" w:cs="Arial"/>
          <w:sz w:val="22"/>
          <w:szCs w:val="22"/>
          <w:vertAlign w:val="subscript"/>
        </w:rPr>
        <w:t>3</w:t>
      </w:r>
      <w:r w:rsidRPr="00D22DB6">
        <w:rPr>
          <w:rFonts w:ascii="Trebuchet MS" w:hAnsi="Trebuchet MS" w:cs="Arial"/>
          <w:sz w:val="22"/>
          <w:szCs w:val="22"/>
          <w:vertAlign w:val="superscript"/>
        </w:rPr>
        <w:t>2</w:t>
      </w:r>
      <w:r w:rsidRPr="00D22DB6">
        <w:rPr>
          <w:rFonts w:ascii="Trebuchet MS" w:hAnsi="Trebuchet MS" w:cs="Arial"/>
          <w:sz w:val="22"/>
          <w:szCs w:val="22"/>
          <w:vertAlign w:val="superscript"/>
        </w:rPr>
        <w:sym w:font="Symbol" w:char="F02D"/>
      </w:r>
      <w:r w:rsidRPr="00D22DB6">
        <w:rPr>
          <w:rFonts w:ascii="Trebuchet MS" w:hAnsi="Trebuchet MS" w:cs="Arial"/>
          <w:sz w:val="22"/>
          <w:szCs w:val="22"/>
        </w:rPr>
        <w:t>]</w:t>
      </w:r>
      <w:r w:rsidRPr="00D22DB6">
        <w:rPr>
          <w:rFonts w:ascii="Trebuchet MS" w:hAnsi="Trebuchet MS" w:cs="Arial"/>
          <w:sz w:val="22"/>
          <w:szCs w:val="22"/>
        </w:rPr>
        <w:tab/>
        <w:t>(betrekking 4)</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Leg uit waarom de betrekkingen 3 en 4 gelden.</w:t>
      </w:r>
      <w:r w:rsidRPr="00D22DB6">
        <w:rPr>
          <w:rFonts w:ascii="Trebuchet MS" w:hAnsi="Trebuchet MS"/>
          <w:szCs w:val="22"/>
        </w:rPr>
        <w:tab/>
        <w:t>2</w:t>
      </w:r>
      <w:r w:rsidRPr="00D22DB6">
        <w:rPr>
          <w:rFonts w:ascii="Trebuchet MS" w:hAnsi="Trebuchet MS"/>
          <w:szCs w:val="22"/>
        </w:rPr>
        <w:br/>
        <w:t>Noteer je antwoord als volgt:</w:t>
      </w:r>
      <w:r w:rsidRPr="00D22DB6">
        <w:rPr>
          <w:rFonts w:ascii="Trebuchet MS" w:hAnsi="Trebuchet MS"/>
          <w:szCs w:val="22"/>
        </w:rPr>
        <w:br/>
        <w:t>Betrekking 3 geldt, want …</w:t>
      </w:r>
      <w:r w:rsidRPr="00D22DB6">
        <w:rPr>
          <w:rFonts w:ascii="Trebuchet MS" w:hAnsi="Trebuchet MS"/>
          <w:szCs w:val="22"/>
        </w:rPr>
        <w:br/>
        <w:t>Betrekking 4 geldt, want …</w:t>
      </w:r>
    </w:p>
    <w:p w:rsidR="00967FFB" w:rsidRPr="00D22DB6" w:rsidRDefault="00967FFB" w:rsidP="005069EF">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Leid betrekking 1 af uit de betrekkingen 3 en 4 en de uitdrukkingen voor </w:t>
      </w:r>
      <w:r w:rsidRPr="00D22DB6">
        <w:rPr>
          <w:rFonts w:ascii="Trebuchet MS" w:hAnsi="Trebuchet MS"/>
          <w:i/>
          <w:szCs w:val="22"/>
        </w:rPr>
        <w:t>K</w:t>
      </w:r>
      <w:r w:rsidRPr="00D22DB6">
        <w:rPr>
          <w:rFonts w:ascii="Trebuchet MS" w:hAnsi="Trebuchet MS"/>
          <w:szCs w:val="22"/>
          <w:vertAlign w:val="subscript"/>
        </w:rPr>
        <w:t>b</w:t>
      </w:r>
      <w:r w:rsidRPr="00D22DB6">
        <w:rPr>
          <w:rFonts w:ascii="Trebuchet MS" w:hAnsi="Trebuchet MS"/>
          <w:szCs w:val="22"/>
        </w:rPr>
        <w:t xml:space="preserve"> en </w:t>
      </w:r>
      <w:proofErr w:type="spellStart"/>
      <w:r w:rsidRPr="00D22DB6">
        <w:rPr>
          <w:rFonts w:ascii="Trebuchet MS" w:hAnsi="Trebuchet MS"/>
          <w:i/>
          <w:szCs w:val="22"/>
        </w:rPr>
        <w:t>K</w:t>
      </w:r>
      <w:r w:rsidRPr="00D22DB6">
        <w:rPr>
          <w:rFonts w:ascii="Trebuchet MS" w:hAnsi="Trebuchet MS"/>
          <w:szCs w:val="22"/>
          <w:vertAlign w:val="subscript"/>
        </w:rPr>
        <w:t>z</w:t>
      </w:r>
      <w:proofErr w:type="spellEnd"/>
      <w:r w:rsidRPr="00D22DB6">
        <w:rPr>
          <w:rFonts w:ascii="Trebuchet MS" w:hAnsi="Trebuchet MS"/>
          <w:szCs w:val="22"/>
        </w:rPr>
        <w:t xml:space="preserve"> van HCO</w:t>
      </w:r>
      <w:r w:rsidRPr="00D22DB6">
        <w:rPr>
          <w:rFonts w:ascii="Trebuchet MS" w:hAnsi="Trebuchet MS"/>
          <w:szCs w:val="22"/>
          <w:vertAlign w:val="subscript"/>
        </w:rPr>
        <w:t>3</w:t>
      </w:r>
      <w:r w:rsidRPr="00D22DB6">
        <w:rPr>
          <w:rFonts w:ascii="Trebuchet MS" w:hAnsi="Trebuchet MS" w:cs="Arial"/>
          <w:szCs w:val="22"/>
          <w:vertAlign w:val="superscript"/>
        </w:rPr>
        <w:sym w:font="Symbol" w:char="F02D"/>
      </w:r>
      <w:r w:rsidRPr="00D22DB6">
        <w:rPr>
          <w:rFonts w:ascii="Trebuchet MS" w:hAnsi="Trebuchet MS" w:cs="Arial"/>
          <w:szCs w:val="22"/>
        </w:rPr>
        <w:t xml:space="preserve"> en de uitdrukking voor </w:t>
      </w:r>
      <w:proofErr w:type="spellStart"/>
      <w:r w:rsidRPr="00D22DB6">
        <w:rPr>
          <w:rFonts w:ascii="Trebuchet MS" w:hAnsi="Trebuchet MS" w:cs="Arial"/>
          <w:i/>
          <w:szCs w:val="22"/>
        </w:rPr>
        <w:t>K</w:t>
      </w:r>
      <w:r w:rsidRPr="00D22DB6">
        <w:rPr>
          <w:rFonts w:ascii="Trebuchet MS" w:hAnsi="Trebuchet MS" w:cs="Arial"/>
          <w:szCs w:val="22"/>
          <w:vertAlign w:val="subscript"/>
        </w:rPr>
        <w:t>w</w:t>
      </w:r>
      <w:proofErr w:type="spellEnd"/>
      <w:r w:rsidRPr="00D22DB6">
        <w:rPr>
          <w:rFonts w:ascii="Trebuchet MS" w:hAnsi="Trebuchet MS" w:cs="Arial"/>
          <w:szCs w:val="22"/>
        </w:rPr>
        <w:t>.</w:t>
      </w:r>
      <w:r w:rsidRPr="00D22DB6">
        <w:rPr>
          <w:rFonts w:ascii="Trebuchet MS" w:hAnsi="Trebuchet MS"/>
          <w:szCs w:val="22"/>
        </w:rPr>
        <w:tab/>
        <w:t>5</w:t>
      </w:r>
    </w:p>
    <w:p w:rsidR="00967FFB" w:rsidRPr="00D22DB6" w:rsidRDefault="00967FFB" w:rsidP="005069EF">
      <w:pPr>
        <w:spacing w:before="120" w:after="120" w:line="276" w:lineRule="auto"/>
        <w:rPr>
          <w:rFonts w:ascii="Trebuchet MS" w:hAnsi="Trebuchet MS"/>
          <w:sz w:val="22"/>
          <w:szCs w:val="22"/>
        </w:rPr>
      </w:pPr>
      <w:r w:rsidRPr="00D22DB6">
        <w:rPr>
          <w:rFonts w:ascii="Trebuchet MS" w:hAnsi="Trebuchet MS"/>
          <w:sz w:val="22"/>
          <w:szCs w:val="22"/>
        </w:rPr>
        <w:t>Men mengt</w:t>
      </w:r>
      <w:r w:rsidR="004A7809">
        <w:rPr>
          <w:rFonts w:ascii="Trebuchet MS" w:hAnsi="Trebuchet MS"/>
          <w:sz w:val="22"/>
          <w:szCs w:val="22"/>
        </w:rPr>
        <w:t>,</w:t>
      </w:r>
      <w:r w:rsidRPr="00D22DB6">
        <w:rPr>
          <w:rFonts w:ascii="Trebuchet MS" w:hAnsi="Trebuchet MS"/>
          <w:sz w:val="22"/>
          <w:szCs w:val="22"/>
        </w:rPr>
        <w:t xml:space="preserve"> bij 298 K</w:t>
      </w:r>
      <w:r w:rsidR="004A7809">
        <w:rPr>
          <w:rFonts w:ascii="Trebuchet MS" w:hAnsi="Trebuchet MS"/>
          <w:sz w:val="22"/>
          <w:szCs w:val="22"/>
        </w:rPr>
        <w:t>,</w:t>
      </w:r>
      <w:r w:rsidRPr="00D22DB6">
        <w:rPr>
          <w:rFonts w:ascii="Trebuchet MS" w:hAnsi="Trebuchet MS"/>
          <w:sz w:val="22"/>
          <w:szCs w:val="22"/>
        </w:rPr>
        <w:t xml:space="preserve"> 10 </w:t>
      </w:r>
      <w:proofErr w:type="spellStart"/>
      <w:r w:rsidRPr="00D22DB6">
        <w:rPr>
          <w:rFonts w:ascii="Trebuchet MS" w:hAnsi="Trebuchet MS"/>
          <w:sz w:val="22"/>
          <w:szCs w:val="22"/>
        </w:rPr>
        <w:t>mL</w:t>
      </w:r>
      <w:proofErr w:type="spellEnd"/>
      <w:r w:rsidRPr="00D22DB6">
        <w:rPr>
          <w:rFonts w:ascii="Trebuchet MS" w:hAnsi="Trebuchet MS"/>
          <w:sz w:val="22"/>
          <w:szCs w:val="22"/>
        </w:rPr>
        <w:t xml:space="preserve"> van een 0,020 M natriumwaterstofcarbonaatoplossing met 10 </w:t>
      </w:r>
      <w:proofErr w:type="spellStart"/>
      <w:r w:rsidRPr="00D22DB6">
        <w:rPr>
          <w:rFonts w:ascii="Trebuchet MS" w:hAnsi="Trebuchet MS"/>
          <w:sz w:val="22"/>
          <w:szCs w:val="22"/>
        </w:rPr>
        <w:t>mL</w:t>
      </w:r>
      <w:proofErr w:type="spellEnd"/>
      <w:r w:rsidRPr="00D22DB6">
        <w:rPr>
          <w:rFonts w:ascii="Trebuchet MS" w:hAnsi="Trebuchet MS"/>
          <w:sz w:val="22"/>
          <w:szCs w:val="22"/>
        </w:rPr>
        <w:t xml:space="preserve"> van een 0,020 M magnesiumnitraatoplossing.</w:t>
      </w:r>
    </w:p>
    <w:p w:rsidR="00967FFB" w:rsidRPr="00D22DB6" w:rsidRDefault="00967FFB" w:rsidP="005069EF">
      <w:pPr>
        <w:pStyle w:val="vraag"/>
        <w:tabs>
          <w:tab w:val="clear" w:pos="720"/>
          <w:tab w:val="clear" w:pos="9072"/>
          <w:tab w:val="right" w:pos="9639"/>
        </w:tabs>
        <w:spacing w:before="120" w:after="0" w:line="276" w:lineRule="auto"/>
        <w:ind w:left="0" w:hanging="567"/>
        <w:rPr>
          <w:rFonts w:ascii="Trebuchet MS" w:hAnsi="Trebuchet MS"/>
          <w:szCs w:val="22"/>
        </w:rPr>
      </w:pPr>
      <w:r w:rsidRPr="00D22DB6">
        <w:rPr>
          <w:rFonts w:ascii="Trebuchet MS" w:hAnsi="Trebuchet MS"/>
          <w:szCs w:val="22"/>
        </w:rPr>
        <w:t xml:space="preserve">Ga door middel van een berekening na of een neerslag kan ontstaan. Neem aan dat </w:t>
      </w:r>
      <w:r w:rsidRPr="00D22DB6">
        <w:rPr>
          <w:rFonts w:ascii="Trebuchet MS" w:hAnsi="Trebuchet MS" w:cs="Arial"/>
          <w:szCs w:val="22"/>
        </w:rPr>
        <w:t>de afname van [HCO</w:t>
      </w:r>
      <w:r w:rsidRPr="00D22DB6">
        <w:rPr>
          <w:rFonts w:ascii="Trebuchet MS" w:hAnsi="Trebuchet MS" w:cs="Arial"/>
          <w:szCs w:val="22"/>
          <w:vertAlign w:val="subscript"/>
        </w:rPr>
        <w:t>3</w:t>
      </w:r>
      <w:r w:rsidRPr="00D22DB6">
        <w:rPr>
          <w:rFonts w:ascii="Trebuchet MS" w:hAnsi="Trebuchet MS" w:cs="Arial"/>
          <w:szCs w:val="22"/>
          <w:vertAlign w:val="superscript"/>
        </w:rPr>
        <w:sym w:font="Symbol" w:char="F02D"/>
      </w:r>
      <w:r w:rsidRPr="00D22DB6">
        <w:rPr>
          <w:rFonts w:ascii="Trebuchet MS" w:hAnsi="Trebuchet MS" w:cs="Arial"/>
          <w:szCs w:val="22"/>
        </w:rPr>
        <w:t>] door het instellen van de evenwichten te verwaarlozen is.</w:t>
      </w:r>
      <w:r w:rsidRPr="00D22DB6">
        <w:rPr>
          <w:rFonts w:ascii="Trebuchet MS" w:hAnsi="Trebuchet MS"/>
          <w:szCs w:val="22"/>
        </w:rPr>
        <w:tab/>
        <w:t>8</w:t>
      </w:r>
    </w:p>
    <w:p w:rsidR="0003215D" w:rsidRPr="00D22DB6" w:rsidRDefault="0003215D">
      <w:pPr>
        <w:rPr>
          <w:rFonts w:ascii="Trebuchet MS" w:hAnsi="Trebuchet MS"/>
        </w:rPr>
      </w:pPr>
      <w:r w:rsidRPr="00D22DB6">
        <w:rPr>
          <w:rFonts w:ascii="Trebuchet MS" w:hAnsi="Trebuchet MS"/>
        </w:rPr>
        <w:br w:type="page"/>
      </w:r>
    </w:p>
    <w:p w:rsidR="0003215D" w:rsidRPr="00D22DB6" w:rsidRDefault="00D92EFE" w:rsidP="0003215D">
      <w:pPr>
        <w:pStyle w:val="opgave"/>
        <w:numPr>
          <w:ilvl w:val="0"/>
          <w:numId w:val="18"/>
        </w:numPr>
        <w:tabs>
          <w:tab w:val="right" w:pos="1191"/>
        </w:tabs>
        <w:ind w:left="357" w:hanging="357"/>
        <w:rPr>
          <w:rFonts w:ascii="Trebuchet MS" w:hAnsi="Trebuchet MS"/>
        </w:rPr>
      </w:pPr>
      <w:r w:rsidRPr="00D22DB6">
        <w:rPr>
          <w:rFonts w:ascii="Trebuchet MS" w:hAnsi="Trebuchet MS"/>
        </w:rPr>
        <w:lastRenderedPageBreak/>
        <w:t>Meer of minder druk</w:t>
      </w:r>
      <w:r w:rsidRPr="00D22DB6">
        <w:rPr>
          <w:rFonts w:ascii="Trebuchet MS" w:hAnsi="Trebuchet MS"/>
        </w:rPr>
        <w:tab/>
        <w:t>(16</w:t>
      </w:r>
      <w:r w:rsidR="0003215D" w:rsidRPr="00D22DB6">
        <w:rPr>
          <w:rFonts w:ascii="Trebuchet MS" w:hAnsi="Trebuchet MS"/>
        </w:rPr>
        <w:t xml:space="preserve"> punten)</w:t>
      </w:r>
    </w:p>
    <w:p w:rsidR="0003215D" w:rsidRPr="00D22DB6" w:rsidRDefault="0003215D" w:rsidP="0003215D">
      <w:pPr>
        <w:tabs>
          <w:tab w:val="left" w:pos="7371"/>
        </w:tabs>
        <w:spacing w:after="120" w:line="276" w:lineRule="auto"/>
        <w:rPr>
          <w:rFonts w:ascii="Trebuchet MS" w:hAnsi="Trebuchet MS"/>
          <w:sz w:val="22"/>
          <w:szCs w:val="22"/>
        </w:rPr>
      </w:pPr>
      <w:r w:rsidRPr="00D22DB6">
        <w:rPr>
          <w:rFonts w:ascii="Trebuchet MS" w:hAnsi="Trebuchet MS"/>
          <w:sz w:val="22"/>
          <w:szCs w:val="22"/>
        </w:rPr>
        <w:t xml:space="preserve">Zwaveldioxide en zuurstof kunnen met elkaar reageren onder vorming van </w:t>
      </w:r>
      <w:proofErr w:type="spellStart"/>
      <w:r w:rsidRPr="00D22DB6">
        <w:rPr>
          <w:rFonts w:ascii="Trebuchet MS" w:hAnsi="Trebuchet MS"/>
          <w:sz w:val="22"/>
          <w:szCs w:val="22"/>
        </w:rPr>
        <w:t>zwaveltrioxide</w:t>
      </w:r>
      <w:proofErr w:type="spellEnd"/>
      <w:r w:rsidRPr="00D22DB6">
        <w:rPr>
          <w:rFonts w:ascii="Trebuchet MS" w:hAnsi="Trebuchet MS"/>
          <w:sz w:val="22"/>
          <w:szCs w:val="22"/>
        </w:rPr>
        <w:t>. Uiteindelijk stelt zich het volgende evenwicht in:</w:t>
      </w:r>
    </w:p>
    <w:p w:rsidR="0003215D" w:rsidRPr="00D22DB6" w:rsidRDefault="0003215D" w:rsidP="0003215D">
      <w:pPr>
        <w:tabs>
          <w:tab w:val="left" w:pos="7371"/>
        </w:tabs>
        <w:spacing w:after="120" w:line="276" w:lineRule="auto"/>
        <w:rPr>
          <w:rFonts w:ascii="Trebuchet MS" w:hAnsi="Trebuchet MS"/>
          <w:sz w:val="22"/>
          <w:szCs w:val="22"/>
        </w:rPr>
      </w:pPr>
      <w:r w:rsidRPr="00D22DB6">
        <w:rPr>
          <w:rFonts w:ascii="Trebuchet MS" w:hAnsi="Trebuchet MS"/>
          <w:noProof/>
        </w:rPr>
        <w:drawing>
          <wp:anchor distT="0" distB="0" distL="114300" distR="114300" simplePos="0" relativeHeight="251738112" behindDoc="0" locked="0" layoutInCell="1" allowOverlap="1" wp14:anchorId="45BFA844" wp14:editId="64A7140A">
            <wp:simplePos x="0" y="0"/>
            <wp:positionH relativeFrom="column">
              <wp:posOffset>1153160</wp:posOffset>
            </wp:positionH>
            <wp:positionV relativeFrom="paragraph">
              <wp:posOffset>37161</wp:posOffset>
            </wp:positionV>
            <wp:extent cx="186055" cy="97790"/>
            <wp:effectExtent l="0" t="0" r="4445" b="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86055" cy="97790"/>
                    </a:xfrm>
                    <a:prstGeom prst="rect">
                      <a:avLst/>
                    </a:prstGeom>
                  </pic:spPr>
                </pic:pic>
              </a:graphicData>
            </a:graphic>
            <wp14:sizeRelH relativeFrom="page">
              <wp14:pctWidth>0</wp14:pctWidth>
            </wp14:sizeRelH>
            <wp14:sizeRelV relativeFrom="page">
              <wp14:pctHeight>0</wp14:pctHeight>
            </wp14:sizeRelV>
          </wp:anchor>
        </w:drawing>
      </w:r>
      <w:r w:rsidRPr="00D22DB6">
        <w:rPr>
          <w:rFonts w:ascii="Trebuchet MS" w:hAnsi="Trebuchet MS"/>
          <w:sz w:val="22"/>
          <w:szCs w:val="22"/>
        </w:rPr>
        <w:t>2 SO</w:t>
      </w:r>
      <w:r w:rsidRPr="00D22DB6">
        <w:rPr>
          <w:rFonts w:ascii="Trebuchet MS" w:hAnsi="Trebuchet MS"/>
          <w:sz w:val="22"/>
          <w:szCs w:val="22"/>
          <w:vertAlign w:val="subscript"/>
        </w:rPr>
        <w:t>2</w:t>
      </w:r>
      <w:r w:rsidRPr="00D22DB6">
        <w:rPr>
          <w:rFonts w:ascii="Trebuchet MS" w:hAnsi="Trebuchet MS"/>
          <w:sz w:val="22"/>
          <w:szCs w:val="22"/>
        </w:rPr>
        <w:t>(g)  +  O</w:t>
      </w:r>
      <w:r w:rsidRPr="00D22DB6">
        <w:rPr>
          <w:rFonts w:ascii="Trebuchet MS" w:hAnsi="Trebuchet MS"/>
          <w:sz w:val="22"/>
          <w:szCs w:val="22"/>
          <w:vertAlign w:val="subscript"/>
        </w:rPr>
        <w:t>2</w:t>
      </w:r>
      <w:r w:rsidRPr="00D22DB6">
        <w:rPr>
          <w:rFonts w:ascii="Trebuchet MS" w:hAnsi="Trebuchet MS"/>
          <w:sz w:val="22"/>
          <w:szCs w:val="22"/>
        </w:rPr>
        <w:t>(g)         2 SO</w:t>
      </w:r>
      <w:r w:rsidRPr="00D22DB6">
        <w:rPr>
          <w:rFonts w:ascii="Trebuchet MS" w:hAnsi="Trebuchet MS"/>
          <w:sz w:val="22"/>
          <w:szCs w:val="22"/>
          <w:vertAlign w:val="subscript"/>
        </w:rPr>
        <w:t>3</w:t>
      </w:r>
      <w:r w:rsidRPr="00D22DB6">
        <w:rPr>
          <w:rFonts w:ascii="Trebuchet MS" w:hAnsi="Trebuchet MS"/>
          <w:sz w:val="22"/>
          <w:szCs w:val="22"/>
        </w:rPr>
        <w:t>(g)</w:t>
      </w:r>
    </w:p>
    <w:p w:rsidR="0003215D" w:rsidRPr="00D22DB6" w:rsidRDefault="0003215D" w:rsidP="0003215D">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Bereken de evenwichtsconstante </w:t>
      </w:r>
      <w:proofErr w:type="spellStart"/>
      <w:r w:rsidRPr="00D22DB6">
        <w:rPr>
          <w:rFonts w:ascii="Trebuchet MS" w:hAnsi="Trebuchet MS"/>
          <w:i/>
          <w:szCs w:val="22"/>
        </w:rPr>
        <w:t>K</w:t>
      </w:r>
      <w:r w:rsidRPr="00D22DB6">
        <w:rPr>
          <w:rFonts w:ascii="Trebuchet MS" w:hAnsi="Trebuchet MS"/>
          <w:szCs w:val="22"/>
          <w:vertAlign w:val="subscript"/>
        </w:rPr>
        <w:t>p</w:t>
      </w:r>
      <w:proofErr w:type="spellEnd"/>
      <w:r w:rsidRPr="00D22DB6">
        <w:rPr>
          <w:rFonts w:ascii="Trebuchet MS" w:hAnsi="Trebuchet MS"/>
          <w:szCs w:val="22"/>
        </w:rPr>
        <w:t xml:space="preserve"> bij 1100 K voor dit evenwicht. Voor gegevens met betrekking tot </w:t>
      </w:r>
      <w:proofErr w:type="spellStart"/>
      <w:r w:rsidRPr="00D22DB6">
        <w:rPr>
          <w:rFonts w:ascii="Trebuchet MS" w:hAnsi="Trebuchet MS"/>
          <w:szCs w:val="22"/>
        </w:rPr>
        <w:t>Δ</w:t>
      </w:r>
      <w:r w:rsidRPr="00D22DB6">
        <w:rPr>
          <w:rFonts w:ascii="Trebuchet MS" w:hAnsi="Trebuchet MS"/>
          <w:szCs w:val="22"/>
          <w:vertAlign w:val="subscript"/>
        </w:rPr>
        <w:t>f</w:t>
      </w:r>
      <w:r w:rsidRPr="00D22DB6">
        <w:rPr>
          <w:rFonts w:ascii="Trebuchet MS" w:hAnsi="Trebuchet MS"/>
          <w:i/>
          <w:szCs w:val="22"/>
        </w:rPr>
        <w:t>H</w:t>
      </w:r>
      <w:proofErr w:type="spellEnd"/>
      <w:r w:rsidRPr="00D22DB6">
        <w:rPr>
          <w:rFonts w:ascii="Trebuchet MS" w:hAnsi="Trebuchet MS"/>
          <w:szCs w:val="22"/>
        </w:rPr>
        <w:t xml:space="preserve"> en Δ</w:t>
      </w:r>
      <w:r w:rsidRPr="00D22DB6">
        <w:rPr>
          <w:rFonts w:ascii="Trebuchet MS" w:hAnsi="Trebuchet MS"/>
          <w:i/>
          <w:szCs w:val="22"/>
        </w:rPr>
        <w:t>S</w:t>
      </w:r>
      <w:r w:rsidR="00BA7FE8">
        <w:rPr>
          <w:rFonts w:ascii="Trebuchet MS" w:hAnsi="Trebuchet MS"/>
          <w:i/>
          <w:szCs w:val="22"/>
        </w:rPr>
        <w:t>:</w:t>
      </w:r>
      <w:r w:rsidRPr="00D22DB6">
        <w:rPr>
          <w:rFonts w:ascii="Trebuchet MS" w:hAnsi="Trebuchet MS"/>
          <w:szCs w:val="22"/>
        </w:rPr>
        <w:t xml:space="preserve"> zie </w:t>
      </w:r>
      <w:proofErr w:type="spellStart"/>
      <w:r w:rsidRPr="00D22DB6">
        <w:rPr>
          <w:rFonts w:ascii="Trebuchet MS" w:hAnsi="Trebuchet MS"/>
          <w:szCs w:val="22"/>
        </w:rPr>
        <w:t>Binas</w:t>
      </w:r>
      <w:proofErr w:type="spellEnd"/>
      <w:r w:rsidRPr="00D22DB6">
        <w:rPr>
          <w:rFonts w:ascii="Trebuchet MS" w:hAnsi="Trebuchet MS"/>
          <w:szCs w:val="22"/>
        </w:rPr>
        <w:t>/</w:t>
      </w:r>
      <w:proofErr w:type="spellStart"/>
      <w:r w:rsidRPr="00D22DB6">
        <w:rPr>
          <w:rFonts w:ascii="Trebuchet MS" w:hAnsi="Trebuchet MS"/>
          <w:szCs w:val="22"/>
        </w:rPr>
        <w:t>ScienceData</w:t>
      </w:r>
      <w:proofErr w:type="spellEnd"/>
      <w:r w:rsidRPr="00D22DB6">
        <w:rPr>
          <w:rFonts w:ascii="Trebuchet MS" w:hAnsi="Trebuchet MS"/>
          <w:szCs w:val="22"/>
        </w:rPr>
        <w:t>.</w:t>
      </w:r>
      <w:r w:rsidRPr="00D22DB6">
        <w:rPr>
          <w:rFonts w:ascii="Trebuchet MS" w:hAnsi="Trebuchet MS"/>
          <w:szCs w:val="22"/>
        </w:rPr>
        <w:tab/>
        <w:t>4</w:t>
      </w:r>
    </w:p>
    <w:p w:rsidR="0003215D" w:rsidRPr="00D22DB6" w:rsidRDefault="0003215D" w:rsidP="0003215D">
      <w:pPr>
        <w:rPr>
          <w:rFonts w:ascii="Trebuchet MS" w:hAnsi="Trebuchet MS"/>
          <w:sz w:val="22"/>
          <w:szCs w:val="22"/>
        </w:rPr>
      </w:pPr>
      <w:r w:rsidRPr="00D22DB6">
        <w:rPr>
          <w:rFonts w:ascii="Trebuchet MS" w:hAnsi="Trebuchet MS"/>
          <w:sz w:val="22"/>
          <w:szCs w:val="22"/>
        </w:rPr>
        <w:t>In een reactor met een vast volume van 10,0 dm</w:t>
      </w:r>
      <w:r w:rsidRPr="00D22DB6">
        <w:rPr>
          <w:rFonts w:ascii="Trebuchet MS" w:hAnsi="Trebuchet MS"/>
          <w:sz w:val="22"/>
          <w:szCs w:val="22"/>
          <w:vertAlign w:val="superscript"/>
        </w:rPr>
        <w:t>3</w:t>
      </w:r>
      <w:r w:rsidRPr="00D22DB6">
        <w:rPr>
          <w:rFonts w:ascii="Trebuchet MS" w:hAnsi="Trebuchet MS"/>
          <w:sz w:val="22"/>
          <w:szCs w:val="22"/>
        </w:rPr>
        <w:t xml:space="preserve"> bevindt zich op een bepaald moment een gasmengsel, bestaande uit 2,2 mol SO</w:t>
      </w:r>
      <w:r w:rsidRPr="00D22DB6">
        <w:rPr>
          <w:rFonts w:ascii="Trebuchet MS" w:hAnsi="Trebuchet MS"/>
          <w:sz w:val="22"/>
          <w:szCs w:val="22"/>
          <w:vertAlign w:val="subscript"/>
        </w:rPr>
        <w:t>2</w:t>
      </w:r>
      <w:r w:rsidRPr="00D22DB6">
        <w:rPr>
          <w:rFonts w:ascii="Trebuchet MS" w:hAnsi="Trebuchet MS"/>
          <w:sz w:val="22"/>
          <w:szCs w:val="22"/>
        </w:rPr>
        <w:t>, 1,1 mol O</w:t>
      </w:r>
      <w:r w:rsidRPr="00D22DB6">
        <w:rPr>
          <w:rFonts w:ascii="Trebuchet MS" w:hAnsi="Trebuchet MS"/>
          <w:sz w:val="22"/>
          <w:szCs w:val="22"/>
          <w:vertAlign w:val="subscript"/>
        </w:rPr>
        <w:t>2</w:t>
      </w:r>
      <w:r w:rsidRPr="00D22DB6">
        <w:rPr>
          <w:rFonts w:ascii="Trebuchet MS" w:hAnsi="Trebuchet MS"/>
          <w:sz w:val="22"/>
          <w:szCs w:val="22"/>
        </w:rPr>
        <w:t xml:space="preserve"> en 1,8 mol SO</w:t>
      </w:r>
      <w:r w:rsidRPr="00D22DB6">
        <w:rPr>
          <w:rFonts w:ascii="Trebuchet MS" w:hAnsi="Trebuchet MS"/>
          <w:sz w:val="22"/>
          <w:szCs w:val="22"/>
          <w:vertAlign w:val="subscript"/>
        </w:rPr>
        <w:t>3</w:t>
      </w:r>
      <w:r w:rsidRPr="00D22DB6">
        <w:rPr>
          <w:rFonts w:ascii="Trebuchet MS" w:hAnsi="Trebuchet MS"/>
          <w:sz w:val="22"/>
          <w:szCs w:val="22"/>
        </w:rPr>
        <w:t>. De temperatuur is 1100 K.</w:t>
      </w:r>
    </w:p>
    <w:p w:rsidR="0003215D" w:rsidRPr="00D22DB6" w:rsidRDefault="0003215D" w:rsidP="0003215D">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Bereken de druk, in bar, in de reactor. </w:t>
      </w:r>
      <w:r w:rsidRPr="00D22DB6">
        <w:rPr>
          <w:rFonts w:ascii="Trebuchet MS" w:hAnsi="Trebuchet MS" w:cs="Arial"/>
          <w:szCs w:val="22"/>
        </w:rPr>
        <w:tab/>
        <w:t>3</w:t>
      </w:r>
    </w:p>
    <w:p w:rsidR="0003215D" w:rsidRPr="00D22DB6" w:rsidRDefault="0003215D" w:rsidP="0003215D">
      <w:pPr>
        <w:tabs>
          <w:tab w:val="left" w:pos="7371"/>
        </w:tabs>
        <w:spacing w:after="120" w:line="276" w:lineRule="auto"/>
        <w:rPr>
          <w:rFonts w:ascii="Trebuchet MS" w:hAnsi="Trebuchet MS"/>
          <w:sz w:val="22"/>
          <w:szCs w:val="22"/>
        </w:rPr>
      </w:pPr>
      <w:r w:rsidRPr="00D22DB6">
        <w:rPr>
          <w:rFonts w:ascii="Trebuchet MS" w:hAnsi="Trebuchet MS"/>
          <w:sz w:val="22"/>
          <w:szCs w:val="22"/>
        </w:rPr>
        <w:t>Het mengsel van 2,2 mol SO</w:t>
      </w:r>
      <w:r w:rsidRPr="00D22DB6">
        <w:rPr>
          <w:rFonts w:ascii="Trebuchet MS" w:hAnsi="Trebuchet MS"/>
          <w:sz w:val="22"/>
          <w:szCs w:val="22"/>
          <w:vertAlign w:val="subscript"/>
        </w:rPr>
        <w:t>2</w:t>
      </w:r>
      <w:r w:rsidRPr="00D22DB6">
        <w:rPr>
          <w:rFonts w:ascii="Trebuchet MS" w:hAnsi="Trebuchet MS"/>
          <w:sz w:val="22"/>
          <w:szCs w:val="22"/>
        </w:rPr>
        <w:t>, 1,1 mol O</w:t>
      </w:r>
      <w:r w:rsidRPr="00D22DB6">
        <w:rPr>
          <w:rFonts w:ascii="Trebuchet MS" w:hAnsi="Trebuchet MS"/>
          <w:sz w:val="22"/>
          <w:szCs w:val="22"/>
          <w:vertAlign w:val="subscript"/>
        </w:rPr>
        <w:t>2</w:t>
      </w:r>
      <w:r w:rsidRPr="00D22DB6">
        <w:rPr>
          <w:rFonts w:ascii="Trebuchet MS" w:hAnsi="Trebuchet MS"/>
          <w:sz w:val="22"/>
          <w:szCs w:val="22"/>
        </w:rPr>
        <w:t xml:space="preserve"> en 1,8 mol SO</w:t>
      </w:r>
      <w:r w:rsidRPr="00D22DB6">
        <w:rPr>
          <w:rFonts w:ascii="Trebuchet MS" w:hAnsi="Trebuchet MS"/>
          <w:sz w:val="22"/>
          <w:szCs w:val="22"/>
          <w:vertAlign w:val="subscript"/>
        </w:rPr>
        <w:t>3</w:t>
      </w:r>
      <w:r w:rsidRPr="00D22DB6">
        <w:rPr>
          <w:rFonts w:ascii="Trebuchet MS" w:hAnsi="Trebuchet MS"/>
          <w:sz w:val="22"/>
          <w:szCs w:val="22"/>
        </w:rPr>
        <w:t xml:space="preserve"> in de reactor van 10,0 dm</w:t>
      </w:r>
      <w:r w:rsidRPr="00D22DB6">
        <w:rPr>
          <w:rFonts w:ascii="Trebuchet MS" w:hAnsi="Trebuchet MS"/>
          <w:sz w:val="22"/>
          <w:szCs w:val="22"/>
          <w:vertAlign w:val="superscript"/>
        </w:rPr>
        <w:t>3</w:t>
      </w:r>
      <w:r w:rsidRPr="00D22DB6">
        <w:rPr>
          <w:rFonts w:ascii="Trebuchet MS" w:hAnsi="Trebuchet MS"/>
          <w:sz w:val="22"/>
          <w:szCs w:val="22"/>
        </w:rPr>
        <w:t xml:space="preserve"> is bij 1100 K niet in evenwicht. Dat betekent dat de druk in de reactor zal veranderen </w:t>
      </w:r>
    </w:p>
    <w:p w:rsidR="0003215D" w:rsidRPr="00D22DB6" w:rsidRDefault="0003215D" w:rsidP="0003215D">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Ga door middel van een berekening na of de druk in de reactor zal toenemen of afnemen.</w:t>
      </w:r>
      <w:r w:rsidRPr="00D22DB6">
        <w:rPr>
          <w:rFonts w:ascii="Trebuchet MS" w:hAnsi="Trebuchet MS"/>
          <w:szCs w:val="22"/>
        </w:rPr>
        <w:tab/>
        <w:t>5</w:t>
      </w:r>
    </w:p>
    <w:p w:rsidR="0003215D" w:rsidRPr="00D22DB6" w:rsidRDefault="0003215D" w:rsidP="0003215D">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Bereken bij welke temperatuur het mengsel van 2,2 mol SO</w:t>
      </w:r>
      <w:r w:rsidRPr="00D22DB6">
        <w:rPr>
          <w:rFonts w:ascii="Trebuchet MS" w:hAnsi="Trebuchet MS"/>
          <w:szCs w:val="22"/>
          <w:vertAlign w:val="subscript"/>
        </w:rPr>
        <w:t>2</w:t>
      </w:r>
      <w:r w:rsidRPr="00D22DB6">
        <w:rPr>
          <w:rFonts w:ascii="Trebuchet MS" w:hAnsi="Trebuchet MS"/>
          <w:szCs w:val="22"/>
        </w:rPr>
        <w:t>, 1,1 mol O</w:t>
      </w:r>
      <w:r w:rsidRPr="00D22DB6">
        <w:rPr>
          <w:rFonts w:ascii="Trebuchet MS" w:hAnsi="Trebuchet MS"/>
          <w:szCs w:val="22"/>
          <w:vertAlign w:val="subscript"/>
        </w:rPr>
        <w:t>2</w:t>
      </w:r>
      <w:r w:rsidRPr="00D22DB6">
        <w:rPr>
          <w:rFonts w:ascii="Trebuchet MS" w:hAnsi="Trebuchet MS"/>
          <w:szCs w:val="22"/>
        </w:rPr>
        <w:t xml:space="preserve"> en 1,8 mol SO</w:t>
      </w:r>
      <w:r w:rsidRPr="00D22DB6">
        <w:rPr>
          <w:rFonts w:ascii="Trebuchet MS" w:hAnsi="Trebuchet MS"/>
          <w:szCs w:val="22"/>
          <w:vertAlign w:val="subscript"/>
        </w:rPr>
        <w:t>3</w:t>
      </w:r>
      <w:r w:rsidRPr="00D22DB6">
        <w:rPr>
          <w:rFonts w:ascii="Trebuchet MS" w:hAnsi="Trebuchet MS"/>
          <w:szCs w:val="22"/>
        </w:rPr>
        <w:t xml:space="preserve"> in de reactor van 10,0 dm</w:t>
      </w:r>
      <w:r w:rsidRPr="00D22DB6">
        <w:rPr>
          <w:rFonts w:ascii="Trebuchet MS" w:hAnsi="Trebuchet MS"/>
          <w:szCs w:val="22"/>
          <w:vertAlign w:val="superscript"/>
        </w:rPr>
        <w:t>3</w:t>
      </w:r>
      <w:r w:rsidRPr="00D22DB6">
        <w:rPr>
          <w:rFonts w:ascii="Trebuchet MS" w:hAnsi="Trebuchet MS"/>
          <w:szCs w:val="22"/>
        </w:rPr>
        <w:t xml:space="preserve"> in evenwicht zou zijn.</w:t>
      </w:r>
      <w:r w:rsidRPr="00D22DB6">
        <w:rPr>
          <w:rFonts w:ascii="Trebuchet MS" w:hAnsi="Trebuchet MS"/>
          <w:szCs w:val="22"/>
        </w:rPr>
        <w:tab/>
      </w:r>
      <w:r w:rsidR="00C66C2D">
        <w:rPr>
          <w:rFonts w:ascii="Trebuchet MS" w:hAnsi="Trebuchet MS"/>
          <w:szCs w:val="22"/>
        </w:rPr>
        <w:t>4</w:t>
      </w:r>
      <w:bookmarkStart w:id="0" w:name="_GoBack"/>
      <w:bookmarkEnd w:id="0"/>
    </w:p>
    <w:p w:rsidR="00BD47D3" w:rsidRPr="00D22DB6" w:rsidRDefault="00BD47D3">
      <w:pPr>
        <w:rPr>
          <w:rFonts w:ascii="Trebuchet MS" w:hAnsi="Trebuchet MS"/>
          <w:b/>
          <w:sz w:val="28"/>
          <w:szCs w:val="20"/>
        </w:rPr>
      </w:pPr>
      <w:r w:rsidRPr="00D22DB6">
        <w:rPr>
          <w:rFonts w:ascii="Trebuchet MS" w:hAnsi="Trebuchet MS"/>
        </w:rPr>
        <w:br w:type="page"/>
      </w:r>
    </w:p>
    <w:p w:rsidR="00BD47D3" w:rsidRPr="00D22DB6" w:rsidRDefault="00D92EFE" w:rsidP="00BD47D3">
      <w:pPr>
        <w:pStyle w:val="opgave"/>
        <w:numPr>
          <w:ilvl w:val="0"/>
          <w:numId w:val="18"/>
        </w:numPr>
        <w:tabs>
          <w:tab w:val="right" w:pos="1191"/>
        </w:tabs>
        <w:ind w:left="357" w:hanging="357"/>
        <w:rPr>
          <w:rFonts w:ascii="Trebuchet MS" w:hAnsi="Trebuchet MS"/>
        </w:rPr>
      </w:pPr>
      <w:r w:rsidRPr="00D22DB6">
        <w:rPr>
          <w:rFonts w:ascii="Trebuchet MS" w:hAnsi="Trebuchet MS"/>
        </w:rPr>
        <w:lastRenderedPageBreak/>
        <w:t>Synthese en spectroscopie</w:t>
      </w:r>
      <w:r w:rsidRPr="00D22DB6">
        <w:rPr>
          <w:rFonts w:ascii="Trebuchet MS" w:hAnsi="Trebuchet MS"/>
        </w:rPr>
        <w:tab/>
        <w:t>(22</w:t>
      </w:r>
      <w:r w:rsidR="00BD47D3" w:rsidRPr="00D22DB6">
        <w:rPr>
          <w:rFonts w:ascii="Trebuchet MS" w:hAnsi="Trebuchet MS"/>
        </w:rPr>
        <w:t xml:space="preserve"> punten)</w:t>
      </w:r>
    </w:p>
    <w:p w:rsidR="00BD47D3" w:rsidRPr="00D22DB6" w:rsidRDefault="00BD47D3" w:rsidP="00BD47D3">
      <w:pPr>
        <w:spacing w:after="120" w:line="276" w:lineRule="auto"/>
        <w:rPr>
          <w:rFonts w:ascii="Trebuchet MS" w:hAnsi="Trebuchet MS"/>
          <w:sz w:val="22"/>
          <w:szCs w:val="22"/>
        </w:rPr>
      </w:pPr>
      <w:r w:rsidRPr="00D22DB6">
        <w:rPr>
          <w:rFonts w:ascii="Trebuchet MS" w:hAnsi="Trebuchet MS"/>
          <w:sz w:val="22"/>
          <w:szCs w:val="22"/>
        </w:rPr>
        <w:t xml:space="preserve">De verbinding </w:t>
      </w:r>
      <w:r w:rsidRPr="00D22DB6">
        <w:rPr>
          <w:rFonts w:ascii="Trebuchet MS" w:hAnsi="Trebuchet MS"/>
          <w:b/>
          <w:sz w:val="22"/>
          <w:szCs w:val="22"/>
        </w:rPr>
        <w:t>I</w:t>
      </w:r>
      <w:r w:rsidRPr="00D22DB6">
        <w:rPr>
          <w:rFonts w:ascii="Trebuchet MS" w:hAnsi="Trebuchet MS"/>
          <w:sz w:val="22"/>
          <w:szCs w:val="22"/>
        </w:rPr>
        <w:t xml:space="preserve"> met onderstaande structuurformule kan worden bereid via een reeks reacties, waaronder </w:t>
      </w:r>
      <w:r w:rsidR="006F391A">
        <w:rPr>
          <w:rFonts w:ascii="Trebuchet MS" w:hAnsi="Trebuchet MS"/>
          <w:sz w:val="22"/>
          <w:szCs w:val="22"/>
        </w:rPr>
        <w:t>redoxreacties</w:t>
      </w:r>
      <w:r w:rsidRPr="00D22DB6">
        <w:rPr>
          <w:rFonts w:ascii="Trebuchet MS" w:hAnsi="Trebuchet MS"/>
          <w:sz w:val="22"/>
          <w:szCs w:val="22"/>
        </w:rPr>
        <w:t>. Zie het onderstaande schema.</w:t>
      </w:r>
    </w:p>
    <w:p w:rsidR="00BD47D3" w:rsidRPr="00D22DB6" w:rsidRDefault="00936287" w:rsidP="00BD47D3">
      <w:pPr>
        <w:spacing w:after="120" w:line="276" w:lineRule="auto"/>
        <w:rPr>
          <w:rFonts w:ascii="Trebuchet MS" w:hAnsi="Trebuchet MS"/>
          <w:sz w:val="22"/>
          <w:szCs w:val="22"/>
        </w:rPr>
      </w:pPr>
      <w:r>
        <w:rPr>
          <w:rFonts w:ascii="Trebuchet MS" w:hAnsi="Trebuchet MS"/>
          <w:noProof/>
          <w:sz w:val="22"/>
          <w:szCs w:val="22"/>
        </w:rPr>
        <w:drawing>
          <wp:anchor distT="0" distB="0" distL="114300" distR="114300" simplePos="0" relativeHeight="251756544" behindDoc="0" locked="0" layoutInCell="1" allowOverlap="1">
            <wp:simplePos x="0" y="0"/>
            <wp:positionH relativeFrom="column">
              <wp:posOffset>-635</wp:posOffset>
            </wp:positionH>
            <wp:positionV relativeFrom="paragraph">
              <wp:posOffset>94615</wp:posOffset>
            </wp:positionV>
            <wp:extent cx="5189025" cy="2597561"/>
            <wp:effectExtent l="0" t="0" r="0" b="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nthese diether met peroxyazijnzuur.PCX"/>
                    <pic:cNvPicPr/>
                  </pic:nvPicPr>
                  <pic:blipFill>
                    <a:blip r:embed="rId24">
                      <a:extLst>
                        <a:ext uri="{28A0092B-C50C-407E-A947-70E740481C1C}">
                          <a14:useLocalDpi xmlns:a14="http://schemas.microsoft.com/office/drawing/2010/main" val="0"/>
                        </a:ext>
                      </a:extLst>
                    </a:blip>
                    <a:stretch>
                      <a:fillRect/>
                    </a:stretch>
                  </pic:blipFill>
                  <pic:spPr>
                    <a:xfrm>
                      <a:off x="0" y="0"/>
                      <a:ext cx="5189025" cy="2597561"/>
                    </a:xfrm>
                    <a:prstGeom prst="rect">
                      <a:avLst/>
                    </a:prstGeom>
                  </pic:spPr>
                </pic:pic>
              </a:graphicData>
            </a:graphic>
            <wp14:sizeRelH relativeFrom="page">
              <wp14:pctWidth>0</wp14:pctWidth>
            </wp14:sizeRelH>
            <wp14:sizeRelV relativeFrom="page">
              <wp14:pctHeight>0</wp14:pctHeight>
            </wp14:sizeRelV>
          </wp:anchor>
        </w:drawing>
      </w:r>
    </w:p>
    <w:p w:rsidR="00BD47D3" w:rsidRPr="00D22DB6" w:rsidRDefault="00BD47D3" w:rsidP="00BD47D3">
      <w:pPr>
        <w:spacing w:after="120" w:line="276" w:lineRule="auto"/>
        <w:rPr>
          <w:rFonts w:ascii="Trebuchet MS" w:hAnsi="Trebuchet MS"/>
          <w:sz w:val="22"/>
          <w:szCs w:val="22"/>
        </w:rPr>
      </w:pPr>
    </w:p>
    <w:p w:rsidR="00BD47D3" w:rsidRPr="00D22DB6" w:rsidRDefault="00BD47D3" w:rsidP="00BD47D3">
      <w:pPr>
        <w:spacing w:after="120" w:line="276" w:lineRule="auto"/>
        <w:rPr>
          <w:rFonts w:ascii="Trebuchet MS" w:hAnsi="Trebuchet MS"/>
          <w:sz w:val="22"/>
          <w:szCs w:val="22"/>
        </w:rPr>
      </w:pPr>
    </w:p>
    <w:p w:rsidR="00BD47D3" w:rsidRPr="00D22DB6" w:rsidRDefault="00BD47D3" w:rsidP="00BD47D3">
      <w:pPr>
        <w:spacing w:after="120" w:line="276" w:lineRule="auto"/>
        <w:rPr>
          <w:rFonts w:ascii="Trebuchet MS" w:hAnsi="Trebuchet MS"/>
          <w:sz w:val="22"/>
          <w:szCs w:val="22"/>
        </w:rPr>
      </w:pPr>
    </w:p>
    <w:p w:rsidR="00BD47D3" w:rsidRPr="00D22DB6" w:rsidRDefault="00BD47D3" w:rsidP="00BD47D3">
      <w:pPr>
        <w:spacing w:after="120" w:line="276" w:lineRule="auto"/>
        <w:rPr>
          <w:rFonts w:ascii="Trebuchet MS" w:hAnsi="Trebuchet MS"/>
          <w:sz w:val="22"/>
          <w:szCs w:val="22"/>
        </w:rPr>
      </w:pPr>
    </w:p>
    <w:p w:rsidR="00BD47D3" w:rsidRPr="00D22DB6" w:rsidRDefault="00BD47D3" w:rsidP="00BD47D3">
      <w:pPr>
        <w:spacing w:after="120" w:line="276" w:lineRule="auto"/>
        <w:rPr>
          <w:rFonts w:ascii="Trebuchet MS" w:hAnsi="Trebuchet MS"/>
          <w:sz w:val="22"/>
          <w:szCs w:val="22"/>
        </w:rPr>
      </w:pPr>
    </w:p>
    <w:p w:rsidR="00BD47D3" w:rsidRPr="00D22DB6" w:rsidRDefault="00BD47D3" w:rsidP="00BD47D3">
      <w:pPr>
        <w:spacing w:after="120" w:line="276" w:lineRule="auto"/>
        <w:rPr>
          <w:rFonts w:ascii="Trebuchet MS" w:hAnsi="Trebuchet MS"/>
          <w:sz w:val="22"/>
          <w:szCs w:val="22"/>
        </w:rPr>
      </w:pPr>
    </w:p>
    <w:p w:rsidR="00BD47D3" w:rsidRPr="00D22DB6" w:rsidRDefault="00BD47D3" w:rsidP="00BD47D3">
      <w:pPr>
        <w:spacing w:after="120" w:line="276" w:lineRule="auto"/>
        <w:rPr>
          <w:rFonts w:ascii="Trebuchet MS" w:hAnsi="Trebuchet MS"/>
          <w:sz w:val="22"/>
          <w:szCs w:val="22"/>
        </w:rPr>
      </w:pPr>
    </w:p>
    <w:p w:rsidR="00BD47D3" w:rsidRPr="00D22DB6" w:rsidRDefault="00BD47D3" w:rsidP="00BD47D3">
      <w:pPr>
        <w:spacing w:after="120" w:line="276" w:lineRule="auto"/>
        <w:rPr>
          <w:rFonts w:ascii="Trebuchet MS" w:hAnsi="Trebuchet MS"/>
          <w:sz w:val="22"/>
          <w:szCs w:val="22"/>
        </w:rPr>
      </w:pPr>
    </w:p>
    <w:p w:rsidR="00BD47D3" w:rsidRPr="00D22DB6" w:rsidRDefault="00BD47D3" w:rsidP="00BD47D3">
      <w:pPr>
        <w:spacing w:after="120" w:line="276" w:lineRule="auto"/>
        <w:rPr>
          <w:rFonts w:ascii="Trebuchet MS" w:hAnsi="Trebuchet MS"/>
          <w:sz w:val="22"/>
          <w:szCs w:val="22"/>
        </w:rPr>
      </w:pPr>
    </w:p>
    <w:p w:rsidR="00BD47D3" w:rsidRPr="00D22DB6" w:rsidRDefault="00BD47D3" w:rsidP="00BD47D3">
      <w:pPr>
        <w:spacing w:after="120" w:line="276" w:lineRule="auto"/>
        <w:rPr>
          <w:rFonts w:ascii="Trebuchet MS" w:hAnsi="Trebuchet MS"/>
          <w:sz w:val="22"/>
          <w:szCs w:val="22"/>
        </w:rPr>
      </w:pPr>
    </w:p>
    <w:p w:rsidR="00BD47D3" w:rsidRPr="00D22DB6" w:rsidRDefault="00BD47D3" w:rsidP="00BD47D3">
      <w:pPr>
        <w:spacing w:after="120" w:line="276" w:lineRule="auto"/>
        <w:rPr>
          <w:rFonts w:ascii="Trebuchet MS" w:hAnsi="Trebuchet MS"/>
          <w:sz w:val="22"/>
          <w:szCs w:val="22"/>
        </w:rPr>
      </w:pPr>
      <w:r w:rsidRPr="00D22DB6">
        <w:rPr>
          <w:rFonts w:ascii="Trebuchet MS" w:hAnsi="Trebuchet MS"/>
          <w:sz w:val="22"/>
          <w:szCs w:val="22"/>
        </w:rPr>
        <w:t xml:space="preserve">Van de beginstof (a) en van de tussenproducten (b) en (c) staan op de volgende pagina de </w:t>
      </w:r>
      <w:r w:rsidRPr="00D22DB6">
        <w:rPr>
          <w:rFonts w:ascii="Trebuchet MS" w:hAnsi="Trebuchet MS"/>
          <w:sz w:val="22"/>
          <w:szCs w:val="22"/>
          <w:vertAlign w:val="superscript"/>
        </w:rPr>
        <w:t>1</w:t>
      </w:r>
      <w:r w:rsidRPr="00D22DB6">
        <w:rPr>
          <w:rFonts w:ascii="Trebuchet MS" w:hAnsi="Trebuchet MS"/>
          <w:sz w:val="22"/>
          <w:szCs w:val="22"/>
        </w:rPr>
        <w:t xml:space="preserve">H NMR spectra. Tevens is van </w:t>
      </w:r>
      <w:r w:rsidR="00ED2543">
        <w:rPr>
          <w:rFonts w:ascii="Trebuchet MS" w:hAnsi="Trebuchet MS"/>
          <w:sz w:val="22"/>
          <w:szCs w:val="22"/>
        </w:rPr>
        <w:t xml:space="preserve">stof </w:t>
      </w:r>
      <w:r w:rsidRPr="00D22DB6">
        <w:rPr>
          <w:rFonts w:ascii="Trebuchet MS" w:hAnsi="Trebuchet MS"/>
          <w:sz w:val="22"/>
          <w:szCs w:val="22"/>
        </w:rPr>
        <w:t>(a) het IR spectrum weergegeven.</w:t>
      </w:r>
    </w:p>
    <w:p w:rsidR="00BD47D3" w:rsidRPr="00D22DB6" w:rsidRDefault="00ED2543" w:rsidP="00BD47D3">
      <w:pPr>
        <w:pStyle w:val="vraag"/>
        <w:tabs>
          <w:tab w:val="clear" w:pos="720"/>
          <w:tab w:val="clear" w:pos="9072"/>
          <w:tab w:val="right" w:pos="9639"/>
        </w:tabs>
        <w:spacing w:before="120" w:line="276" w:lineRule="auto"/>
        <w:ind w:left="0" w:hanging="567"/>
        <w:rPr>
          <w:rFonts w:ascii="Trebuchet MS" w:hAnsi="Trebuchet MS"/>
        </w:rPr>
      </w:pPr>
      <w:r>
        <w:rPr>
          <w:rFonts w:ascii="Trebuchet MS" w:hAnsi="Trebuchet MS"/>
          <w:szCs w:val="22"/>
        </w:rPr>
        <w:t xml:space="preserve">Geef de structuurformule van stof (a). Leg uit hoe je aan het antwoord bent gekomen en gebruik in je uitleg gegevens uit </w:t>
      </w:r>
      <w:r w:rsidR="00BD47D3" w:rsidRPr="00D22DB6">
        <w:rPr>
          <w:rFonts w:ascii="Trebuchet MS" w:hAnsi="Trebuchet MS"/>
          <w:szCs w:val="22"/>
        </w:rPr>
        <w:t xml:space="preserve">het </w:t>
      </w:r>
      <w:r w:rsidR="00BD47D3" w:rsidRPr="00D22DB6">
        <w:rPr>
          <w:rFonts w:ascii="Trebuchet MS" w:hAnsi="Trebuchet MS"/>
          <w:szCs w:val="22"/>
          <w:vertAlign w:val="superscript"/>
        </w:rPr>
        <w:t>1</w:t>
      </w:r>
      <w:r w:rsidRPr="00ED2543">
        <w:rPr>
          <w:rFonts w:ascii="Trebuchet MS" w:hAnsi="Trebuchet MS"/>
          <w:szCs w:val="22"/>
        </w:rPr>
        <w:t>H</w:t>
      </w:r>
      <w:r>
        <w:rPr>
          <w:rFonts w:ascii="Trebuchet MS" w:hAnsi="Trebuchet MS"/>
          <w:szCs w:val="22"/>
          <w:vertAlign w:val="superscript"/>
        </w:rPr>
        <w:t xml:space="preserve"> </w:t>
      </w:r>
      <w:r w:rsidR="00BD47D3" w:rsidRPr="00D22DB6">
        <w:rPr>
          <w:rFonts w:ascii="Trebuchet MS" w:hAnsi="Trebuchet MS"/>
          <w:szCs w:val="22"/>
        </w:rPr>
        <w:t xml:space="preserve">NMR spectrum en het IR spectrum van </w:t>
      </w:r>
      <w:r>
        <w:rPr>
          <w:rFonts w:ascii="Trebuchet MS" w:hAnsi="Trebuchet MS"/>
          <w:szCs w:val="22"/>
        </w:rPr>
        <w:t xml:space="preserve">stof </w:t>
      </w:r>
      <w:r w:rsidR="00BD47D3" w:rsidRPr="00D22DB6">
        <w:rPr>
          <w:rFonts w:ascii="Trebuchet MS" w:hAnsi="Trebuchet MS"/>
          <w:szCs w:val="22"/>
        </w:rPr>
        <w:t>(a).</w:t>
      </w:r>
      <w:r w:rsidR="00BD47D3" w:rsidRPr="00D22DB6">
        <w:rPr>
          <w:rFonts w:ascii="Trebuchet MS" w:hAnsi="Trebuchet MS"/>
          <w:szCs w:val="22"/>
        </w:rPr>
        <w:tab/>
        <w:t>4</w:t>
      </w:r>
    </w:p>
    <w:p w:rsidR="00BD47D3" w:rsidRPr="00D22DB6" w:rsidRDefault="00ED2543" w:rsidP="00BD47D3">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Geef de structuurformule van stof (b). Leg uit hoe je aan het antwoord bent gekomen en gebruik in je uitleg gegevens uit </w:t>
      </w:r>
      <w:r w:rsidRPr="00D22DB6">
        <w:rPr>
          <w:rFonts w:ascii="Trebuchet MS" w:hAnsi="Trebuchet MS"/>
          <w:szCs w:val="22"/>
        </w:rPr>
        <w:t xml:space="preserve">het </w:t>
      </w:r>
      <w:r w:rsidRPr="00D22DB6">
        <w:rPr>
          <w:rFonts w:ascii="Trebuchet MS" w:hAnsi="Trebuchet MS"/>
          <w:szCs w:val="22"/>
          <w:vertAlign w:val="superscript"/>
        </w:rPr>
        <w:t>1</w:t>
      </w:r>
      <w:r w:rsidRPr="00ED2543">
        <w:rPr>
          <w:rFonts w:ascii="Trebuchet MS" w:hAnsi="Trebuchet MS"/>
          <w:szCs w:val="22"/>
        </w:rPr>
        <w:t>H</w:t>
      </w:r>
      <w:r>
        <w:rPr>
          <w:rFonts w:ascii="Trebuchet MS" w:hAnsi="Trebuchet MS"/>
          <w:szCs w:val="22"/>
          <w:vertAlign w:val="superscript"/>
        </w:rPr>
        <w:t xml:space="preserve"> </w:t>
      </w:r>
      <w:r w:rsidRPr="00D22DB6">
        <w:rPr>
          <w:rFonts w:ascii="Trebuchet MS" w:hAnsi="Trebuchet MS"/>
          <w:szCs w:val="22"/>
        </w:rPr>
        <w:t xml:space="preserve">NMR spectrum </w:t>
      </w:r>
      <w:r>
        <w:rPr>
          <w:rFonts w:ascii="Trebuchet MS" w:hAnsi="Trebuchet MS"/>
          <w:szCs w:val="22"/>
        </w:rPr>
        <w:t xml:space="preserve">van stof (b) </w:t>
      </w:r>
      <w:r w:rsidR="00BD47D3" w:rsidRPr="00D22DB6">
        <w:rPr>
          <w:rFonts w:ascii="Trebuchet MS" w:hAnsi="Trebuchet MS"/>
          <w:szCs w:val="22"/>
        </w:rPr>
        <w:t>en de gegevens over de optredende reactie</w:t>
      </w:r>
      <w:r>
        <w:rPr>
          <w:rFonts w:ascii="Trebuchet MS" w:hAnsi="Trebuchet MS"/>
          <w:szCs w:val="22"/>
        </w:rPr>
        <w:t>.</w:t>
      </w:r>
      <w:r w:rsidR="00BD47D3" w:rsidRPr="00D22DB6">
        <w:rPr>
          <w:rFonts w:ascii="Trebuchet MS" w:hAnsi="Trebuchet MS"/>
          <w:szCs w:val="22"/>
        </w:rPr>
        <w:tab/>
        <w:t>3</w:t>
      </w:r>
    </w:p>
    <w:p w:rsidR="00BD47D3" w:rsidRPr="00D22DB6" w:rsidRDefault="00BD47D3" w:rsidP="00BD47D3">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Geef de structuurformule van stof (c).</w:t>
      </w:r>
      <w:r w:rsidRPr="00D22DB6">
        <w:rPr>
          <w:rFonts w:ascii="Trebuchet MS" w:hAnsi="Trebuchet MS"/>
          <w:szCs w:val="22"/>
        </w:rPr>
        <w:tab/>
        <w:t>2</w:t>
      </w:r>
    </w:p>
    <w:p w:rsidR="00BD47D3" w:rsidRPr="00D22DB6" w:rsidRDefault="00BD47D3" w:rsidP="00BD47D3">
      <w:pPr>
        <w:pStyle w:val="vraag"/>
        <w:numPr>
          <w:ilvl w:val="0"/>
          <w:numId w:val="0"/>
        </w:numPr>
        <w:spacing w:line="276" w:lineRule="auto"/>
        <w:ind w:left="454" w:hanging="454"/>
        <w:rPr>
          <w:rFonts w:ascii="Trebuchet MS" w:hAnsi="Trebuchet MS"/>
        </w:rPr>
      </w:pPr>
      <w:r w:rsidRPr="00D22DB6">
        <w:rPr>
          <w:rFonts w:ascii="Trebuchet MS" w:hAnsi="Trebuchet MS"/>
        </w:rPr>
        <w:t xml:space="preserve">Uiteindelijk ontstaan stereo-isomeren van stof </w:t>
      </w:r>
      <w:r w:rsidRPr="00D22DB6">
        <w:rPr>
          <w:rFonts w:ascii="Trebuchet MS" w:hAnsi="Trebuchet MS"/>
          <w:b/>
        </w:rPr>
        <w:t>I</w:t>
      </w:r>
      <w:r w:rsidRPr="00D22DB6">
        <w:rPr>
          <w:rFonts w:ascii="Trebuchet MS" w:hAnsi="Trebuchet MS"/>
        </w:rPr>
        <w:t>.</w:t>
      </w:r>
    </w:p>
    <w:p w:rsidR="00BD47D3" w:rsidRPr="00D22DB6" w:rsidRDefault="00BD47D3" w:rsidP="00BD47D3">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Leg uit hoeveel stereo-isomeren van stof </w:t>
      </w:r>
      <w:r w:rsidRPr="00D22DB6">
        <w:rPr>
          <w:rFonts w:ascii="Trebuchet MS" w:hAnsi="Trebuchet MS"/>
          <w:b/>
          <w:szCs w:val="22"/>
        </w:rPr>
        <w:t>I</w:t>
      </w:r>
      <w:r w:rsidRPr="00D22DB6">
        <w:rPr>
          <w:rFonts w:ascii="Trebuchet MS" w:hAnsi="Trebuchet MS"/>
          <w:szCs w:val="22"/>
        </w:rPr>
        <w:t xml:space="preserve"> ontstaan.</w:t>
      </w:r>
      <w:r w:rsidRPr="00D22DB6">
        <w:rPr>
          <w:rFonts w:ascii="Trebuchet MS" w:hAnsi="Trebuchet MS"/>
          <w:szCs w:val="22"/>
        </w:rPr>
        <w:tab/>
      </w:r>
      <w:r w:rsidR="00D92EFE" w:rsidRPr="00D22DB6">
        <w:rPr>
          <w:rFonts w:ascii="Trebuchet MS" w:hAnsi="Trebuchet MS"/>
          <w:szCs w:val="22"/>
        </w:rPr>
        <w:t>2</w:t>
      </w:r>
    </w:p>
    <w:p w:rsidR="00BD47D3" w:rsidRPr="00D22DB6" w:rsidRDefault="00D92EFE" w:rsidP="00BD47D3">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Leg uit</w:t>
      </w:r>
      <w:r w:rsidR="00BD47D3" w:rsidRPr="00D22DB6">
        <w:rPr>
          <w:rFonts w:ascii="Trebuchet MS" w:hAnsi="Trebuchet MS"/>
          <w:szCs w:val="22"/>
        </w:rPr>
        <w:t xml:space="preserve"> in welke reactie (van (a) naar (b) of van (b) naar (c) of van (c) naar (d) of van (d) naar </w:t>
      </w:r>
      <w:r w:rsidR="00BD47D3" w:rsidRPr="00D22DB6">
        <w:rPr>
          <w:rFonts w:ascii="Trebuchet MS" w:hAnsi="Trebuchet MS"/>
          <w:b/>
          <w:szCs w:val="22"/>
        </w:rPr>
        <w:t>I</w:t>
      </w:r>
      <w:r w:rsidR="00BD47D3" w:rsidRPr="00D22DB6">
        <w:rPr>
          <w:rFonts w:ascii="Trebuchet MS" w:hAnsi="Trebuchet MS"/>
          <w:szCs w:val="22"/>
        </w:rPr>
        <w:t>) voor het eerst stereo-isomeren ontstaan.</w:t>
      </w:r>
      <w:r w:rsidR="00BD47D3" w:rsidRPr="00D22DB6">
        <w:rPr>
          <w:rFonts w:ascii="Trebuchet MS" w:hAnsi="Trebuchet MS"/>
          <w:szCs w:val="22"/>
        </w:rPr>
        <w:tab/>
      </w:r>
      <w:r w:rsidRPr="00D22DB6">
        <w:rPr>
          <w:rFonts w:ascii="Trebuchet MS" w:hAnsi="Trebuchet MS"/>
          <w:szCs w:val="22"/>
        </w:rPr>
        <w:t>2</w:t>
      </w:r>
    </w:p>
    <w:p w:rsidR="00BD47D3" w:rsidRPr="00D22DB6" w:rsidRDefault="00BD47D3" w:rsidP="00BD47D3">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 xml:space="preserve">Geef een aannemelijk reactiemechanisme voor de reactie waarin stof </w:t>
      </w:r>
      <w:r w:rsidRPr="00D22DB6">
        <w:rPr>
          <w:rFonts w:ascii="Trebuchet MS" w:hAnsi="Trebuchet MS"/>
          <w:b/>
          <w:szCs w:val="22"/>
        </w:rPr>
        <w:t>I</w:t>
      </w:r>
      <w:r w:rsidRPr="00D22DB6">
        <w:rPr>
          <w:rFonts w:ascii="Trebuchet MS" w:hAnsi="Trebuchet MS"/>
          <w:szCs w:val="22"/>
        </w:rPr>
        <w:t xml:space="preserve"> wordt gevormd uit stof (d). Gebruik e</w:t>
      </w:r>
      <w:r w:rsidR="00A664DC" w:rsidRPr="00D22DB6">
        <w:rPr>
          <w:rFonts w:ascii="Trebuchet MS" w:hAnsi="Trebuchet MS"/>
          <w:szCs w:val="22"/>
        </w:rPr>
        <w:t>lektronenformules (</w:t>
      </w:r>
      <w:proofErr w:type="spellStart"/>
      <w:r w:rsidR="00A664DC" w:rsidRPr="00D22DB6">
        <w:rPr>
          <w:rFonts w:ascii="Trebuchet MS" w:hAnsi="Trebuchet MS"/>
          <w:szCs w:val="22"/>
        </w:rPr>
        <w:t>l</w:t>
      </w:r>
      <w:r w:rsidRPr="00D22DB6">
        <w:rPr>
          <w:rFonts w:ascii="Trebuchet MS" w:hAnsi="Trebuchet MS"/>
          <w:szCs w:val="22"/>
        </w:rPr>
        <w:t>ewisstructuren</w:t>
      </w:r>
      <w:proofErr w:type="spellEnd"/>
      <w:r w:rsidRPr="00D22DB6">
        <w:rPr>
          <w:rFonts w:ascii="Trebuchet MS" w:hAnsi="Trebuchet MS"/>
          <w:szCs w:val="22"/>
        </w:rPr>
        <w:t>) en geef in iedere stap van het mechanisme met pijlen aan hoe de bindingen gevormd en/of verbroken worden.</w:t>
      </w:r>
      <w:r w:rsidRPr="00D22DB6">
        <w:rPr>
          <w:rFonts w:ascii="Trebuchet MS" w:hAnsi="Trebuchet MS"/>
          <w:szCs w:val="22"/>
        </w:rPr>
        <w:tab/>
        <w:t>7</w:t>
      </w:r>
    </w:p>
    <w:p w:rsidR="00BD47D3" w:rsidRPr="00D22DB6" w:rsidRDefault="00BD47D3" w:rsidP="00BD47D3">
      <w:pPr>
        <w:pStyle w:val="vraag"/>
        <w:tabs>
          <w:tab w:val="clear" w:pos="720"/>
          <w:tab w:val="clear" w:pos="9072"/>
          <w:tab w:val="right" w:pos="9639"/>
        </w:tabs>
        <w:spacing w:before="120" w:line="276" w:lineRule="auto"/>
        <w:ind w:left="0" w:hanging="567"/>
        <w:rPr>
          <w:rFonts w:ascii="Trebuchet MS" w:hAnsi="Trebuchet MS"/>
          <w:szCs w:val="22"/>
        </w:rPr>
      </w:pPr>
      <w:r w:rsidRPr="00D22DB6">
        <w:rPr>
          <w:rFonts w:ascii="Trebuchet MS" w:hAnsi="Trebuchet MS"/>
          <w:szCs w:val="22"/>
        </w:rPr>
        <w:t>Geef aan welke stof (a), (</w:t>
      </w:r>
      <w:r w:rsidR="001F63F5">
        <w:rPr>
          <w:rFonts w:ascii="Trebuchet MS" w:hAnsi="Trebuchet MS"/>
          <w:szCs w:val="22"/>
        </w:rPr>
        <w:t>b), (c) of (d) wordt geoxideerd</w:t>
      </w:r>
      <w:r w:rsidRPr="00D22DB6">
        <w:rPr>
          <w:rFonts w:ascii="Trebuchet MS" w:hAnsi="Trebuchet MS"/>
          <w:szCs w:val="22"/>
        </w:rPr>
        <w:t xml:space="preserve"> en welke stof (a), (b), (c) of (d) wordt gereduceerd.</w:t>
      </w:r>
      <w:r w:rsidRPr="00D22DB6">
        <w:rPr>
          <w:rFonts w:ascii="Trebuchet MS" w:hAnsi="Trebuchet MS"/>
          <w:szCs w:val="22"/>
        </w:rPr>
        <w:tab/>
        <w:t>2</w:t>
      </w:r>
    </w:p>
    <w:p w:rsidR="00BD47D3" w:rsidRPr="00D22DB6" w:rsidRDefault="00BD47D3" w:rsidP="00BD47D3">
      <w:pPr>
        <w:spacing w:before="120" w:line="276" w:lineRule="auto"/>
        <w:rPr>
          <w:rFonts w:ascii="Trebuchet MS" w:hAnsi="Trebuchet MS" w:cs="Arial"/>
          <w:sz w:val="22"/>
          <w:szCs w:val="22"/>
        </w:rPr>
      </w:pPr>
    </w:p>
    <w:p w:rsidR="00BD47D3" w:rsidRPr="00D22DB6" w:rsidRDefault="00BD47D3" w:rsidP="00BD47D3">
      <w:pPr>
        <w:spacing w:line="276" w:lineRule="auto"/>
        <w:rPr>
          <w:rFonts w:ascii="Trebuchet MS" w:hAnsi="Trebuchet MS"/>
        </w:rPr>
      </w:pPr>
    </w:p>
    <w:p w:rsidR="0003215D" w:rsidRPr="00D22DB6" w:rsidRDefault="0003215D" w:rsidP="0003215D">
      <w:pPr>
        <w:spacing w:line="276" w:lineRule="auto"/>
        <w:rPr>
          <w:rFonts w:ascii="Trebuchet MS" w:hAnsi="Trebuchet MS"/>
        </w:rPr>
      </w:pPr>
    </w:p>
    <w:p w:rsidR="00877C24" w:rsidRDefault="00877C24">
      <w:pPr>
        <w:rPr>
          <w:rFonts w:ascii="Trebuchet MS" w:hAnsi="Trebuchet MS"/>
        </w:rPr>
      </w:pPr>
    </w:p>
    <w:p w:rsidR="00877C24" w:rsidRDefault="00877C24">
      <w:pPr>
        <w:rPr>
          <w:rFonts w:ascii="Trebuchet MS" w:hAnsi="Trebuchet MS"/>
        </w:rPr>
      </w:pPr>
    </w:p>
    <w:p w:rsidR="00877C24" w:rsidRDefault="00877C24">
      <w:pPr>
        <w:rPr>
          <w:rFonts w:ascii="Trebuchet MS" w:hAnsi="Trebuchet MS"/>
        </w:rPr>
      </w:pPr>
    </w:p>
    <w:p w:rsidR="00877C24" w:rsidRDefault="00877C24">
      <w:pPr>
        <w:rPr>
          <w:rFonts w:ascii="Trebuchet MS" w:hAnsi="Trebuchet MS"/>
        </w:rPr>
      </w:pPr>
    </w:p>
    <w:p w:rsidR="00A664DC" w:rsidRPr="00D22DB6" w:rsidRDefault="00A664DC">
      <w:pPr>
        <w:rPr>
          <w:rFonts w:ascii="Trebuchet MS" w:hAnsi="Trebuchet MS"/>
        </w:rPr>
      </w:pPr>
      <w:r w:rsidRPr="00D22DB6">
        <w:rPr>
          <w:rFonts w:ascii="Trebuchet MS" w:hAnsi="Trebuchet MS"/>
        </w:rPr>
        <w:br w:type="page"/>
      </w:r>
    </w:p>
    <w:p w:rsidR="00D22DB6" w:rsidRPr="00D22DB6" w:rsidRDefault="00286786" w:rsidP="00D22DB6">
      <w:pPr>
        <w:rPr>
          <w:rFonts w:ascii="Trebuchet MS" w:hAnsi="Trebuchet MS"/>
        </w:rPr>
      </w:pPr>
      <w:r w:rsidRPr="00286786">
        <w:rPr>
          <w:rFonts w:ascii="Trebuchet MS" w:hAnsi="Trebuchet MS"/>
          <w:noProof/>
        </w:rPr>
        <w:lastRenderedPageBreak/>
        <mc:AlternateContent>
          <mc:Choice Requires="wps">
            <w:drawing>
              <wp:anchor distT="0" distB="0" distL="114300" distR="114300" simplePos="0" relativeHeight="251750400" behindDoc="0" locked="0" layoutInCell="1" allowOverlap="1" wp14:anchorId="4D68A9D0" wp14:editId="4347672E">
                <wp:simplePos x="0" y="0"/>
                <wp:positionH relativeFrom="column">
                  <wp:posOffset>2580640</wp:posOffset>
                </wp:positionH>
                <wp:positionV relativeFrom="paragraph">
                  <wp:posOffset>3062605</wp:posOffset>
                </wp:positionV>
                <wp:extent cx="478790" cy="1403985"/>
                <wp:effectExtent l="0" t="0" r="0" b="4445"/>
                <wp:wrapNone/>
                <wp:docPr id="1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 cy="1403985"/>
                        </a:xfrm>
                        <a:prstGeom prst="rect">
                          <a:avLst/>
                        </a:prstGeom>
                        <a:solidFill>
                          <a:srgbClr val="FFFFFF"/>
                        </a:solidFill>
                        <a:ln w="9525">
                          <a:noFill/>
                          <a:miter lim="800000"/>
                          <a:headEnd/>
                          <a:tailEnd/>
                        </a:ln>
                      </wps:spPr>
                      <wps:txbx>
                        <w:txbxContent>
                          <w:p w:rsidR="00286786" w:rsidRPr="00286786" w:rsidRDefault="00286786">
                            <w:pPr>
                              <w:rPr>
                                <w:rFonts w:ascii="Trebuchet MS" w:hAnsi="Trebuchet MS"/>
                                <w:sz w:val="22"/>
                                <w:szCs w:val="22"/>
                              </w:rPr>
                            </w:pPr>
                            <w:r w:rsidRPr="00286786">
                              <w:rPr>
                                <w:rFonts w:ascii="Trebuchet MS" w:hAnsi="Trebuchet MS"/>
                                <w:sz w:val="22"/>
                                <w:szCs w:val="22"/>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kstvak 2" o:spid="_x0000_s1026" type="#_x0000_t202" style="position:absolute;margin-left:203.2pt;margin-top:241.15pt;width:37.7pt;height:110.55pt;z-index:2517504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" stroked="f">
                <v:textbox style="mso-fit-shape-to-text:t">
                  <w:txbxContent>
                    <w:p w:rsidR="00286786" w:rsidRPr="00286786" w:rsidRDefault="00286786">
                      <w:pPr>
                        <w:rPr>
                          <w:rFonts w:ascii="Trebuchet MS" w:hAnsi="Trebuchet MS"/>
                          <w:sz w:val="22"/>
                          <w:szCs w:val="22"/>
                        </w:rPr>
                      </w:pPr>
                      <w:r w:rsidRPr="00286786">
                        <w:rPr>
                          <w:rFonts w:ascii="Trebuchet MS" w:hAnsi="Trebuchet MS"/>
                          <w:sz w:val="22"/>
                          <w:szCs w:val="22"/>
                        </w:rPr>
                        <w:t>(a)</w:t>
                      </w:r>
                    </w:p>
                  </w:txbxContent>
                </v:textbox>
              </v:shape>
            </w:pict>
          </mc:Fallback>
        </mc:AlternateContent>
      </w:r>
      <w:r w:rsidRPr="00286786">
        <w:rPr>
          <w:rFonts w:ascii="Trebuchet MS" w:hAnsi="Trebuchet MS"/>
          <w:noProof/>
        </w:rPr>
        <mc:AlternateContent>
          <mc:Choice Requires="wps">
            <w:drawing>
              <wp:anchor distT="0" distB="0" distL="114300" distR="114300" simplePos="0" relativeHeight="251754496" behindDoc="0" locked="0" layoutInCell="1" allowOverlap="1" wp14:anchorId="6F588911" wp14:editId="328F397A">
                <wp:simplePos x="0" y="0"/>
                <wp:positionH relativeFrom="column">
                  <wp:posOffset>2603500</wp:posOffset>
                </wp:positionH>
                <wp:positionV relativeFrom="paragraph">
                  <wp:posOffset>631825</wp:posOffset>
                </wp:positionV>
                <wp:extent cx="478790" cy="1403985"/>
                <wp:effectExtent l="0" t="0" r="0" b="4445"/>
                <wp:wrapNone/>
                <wp:docPr id="1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 cy="1403985"/>
                        </a:xfrm>
                        <a:prstGeom prst="rect">
                          <a:avLst/>
                        </a:prstGeom>
                        <a:solidFill>
                          <a:srgbClr val="FFFFFF"/>
                        </a:solidFill>
                        <a:ln w="9525">
                          <a:noFill/>
                          <a:miter lim="800000"/>
                          <a:headEnd/>
                          <a:tailEnd/>
                        </a:ln>
                      </wps:spPr>
                      <wps:txbx>
                        <w:txbxContent>
                          <w:p w:rsidR="00286786" w:rsidRPr="00286786" w:rsidRDefault="00286786" w:rsidP="00286786">
                            <w:pPr>
                              <w:rPr>
                                <w:rFonts w:ascii="Trebuchet MS" w:hAnsi="Trebuchet MS"/>
                                <w:sz w:val="22"/>
                                <w:szCs w:val="22"/>
                              </w:rPr>
                            </w:pPr>
                            <w:r w:rsidRPr="00286786">
                              <w:rPr>
                                <w:rFonts w:ascii="Trebuchet MS" w:hAnsi="Trebuchet MS"/>
                                <w:sz w:val="22"/>
                                <w:szCs w:val="22"/>
                              </w:rPr>
                              <w:t>(</w:t>
                            </w:r>
                            <w:r>
                              <w:rPr>
                                <w:rFonts w:ascii="Trebuchet MS" w:hAnsi="Trebuchet MS"/>
                                <w:sz w:val="22"/>
                                <w:szCs w:val="22"/>
                              </w:rPr>
                              <w:t>c</w:t>
                            </w:r>
                            <w:r w:rsidRPr="00286786">
                              <w:rPr>
                                <w:rFonts w:ascii="Trebuchet MS" w:hAnsi="Trebuchet MS"/>
                                <w:sz w:val="22"/>
                                <w:szCs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205pt;margin-top:49.75pt;width:37.7pt;height:110.55pt;z-index:2517544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" stroked="f">
                <v:textbox style="mso-fit-shape-to-text:t">
                  <w:txbxContent>
                    <w:p w:rsidR="00286786" w:rsidRPr="00286786" w:rsidRDefault="00286786" w:rsidP="00286786">
                      <w:pPr>
                        <w:rPr>
                          <w:rFonts w:ascii="Trebuchet MS" w:hAnsi="Trebuchet MS"/>
                          <w:sz w:val="22"/>
                          <w:szCs w:val="22"/>
                        </w:rPr>
                      </w:pPr>
                      <w:r w:rsidRPr="00286786">
                        <w:rPr>
                          <w:rFonts w:ascii="Trebuchet MS" w:hAnsi="Trebuchet MS"/>
                          <w:sz w:val="22"/>
                          <w:szCs w:val="22"/>
                        </w:rPr>
                        <w:t>(</w:t>
                      </w:r>
                      <w:r>
                        <w:rPr>
                          <w:rFonts w:ascii="Trebuchet MS" w:hAnsi="Trebuchet MS"/>
                          <w:sz w:val="22"/>
                          <w:szCs w:val="22"/>
                        </w:rPr>
                        <w:t>c</w:t>
                      </w:r>
                      <w:r w:rsidRPr="00286786">
                        <w:rPr>
                          <w:rFonts w:ascii="Trebuchet MS" w:hAnsi="Trebuchet MS"/>
                          <w:sz w:val="22"/>
                          <w:szCs w:val="22"/>
                        </w:rPr>
                        <w:t>)</w:t>
                      </w:r>
                    </w:p>
                  </w:txbxContent>
                </v:textbox>
              </v:shape>
            </w:pict>
          </mc:Fallback>
        </mc:AlternateContent>
      </w:r>
      <w:r w:rsidRPr="00286786">
        <w:rPr>
          <w:rFonts w:ascii="Trebuchet MS" w:hAnsi="Trebuchet MS"/>
          <w:noProof/>
        </w:rPr>
        <mc:AlternateContent>
          <mc:Choice Requires="wps">
            <w:drawing>
              <wp:anchor distT="0" distB="0" distL="114300" distR="114300" simplePos="0" relativeHeight="251752448" behindDoc="0" locked="0" layoutInCell="1" allowOverlap="1" wp14:anchorId="3B9CD12A" wp14:editId="0A111BEB">
                <wp:simplePos x="0" y="0"/>
                <wp:positionH relativeFrom="column">
                  <wp:posOffset>2588260</wp:posOffset>
                </wp:positionH>
                <wp:positionV relativeFrom="paragraph">
                  <wp:posOffset>1828165</wp:posOffset>
                </wp:positionV>
                <wp:extent cx="478790" cy="1403985"/>
                <wp:effectExtent l="0" t="0" r="0" b="4445"/>
                <wp:wrapNone/>
                <wp:docPr id="1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 cy="1403985"/>
                        </a:xfrm>
                        <a:prstGeom prst="rect">
                          <a:avLst/>
                        </a:prstGeom>
                        <a:solidFill>
                          <a:srgbClr val="FFFFFF"/>
                        </a:solidFill>
                        <a:ln w="9525">
                          <a:noFill/>
                          <a:miter lim="800000"/>
                          <a:headEnd/>
                          <a:tailEnd/>
                        </a:ln>
                      </wps:spPr>
                      <wps:txbx>
                        <w:txbxContent>
                          <w:p w:rsidR="00286786" w:rsidRPr="00286786" w:rsidRDefault="00286786" w:rsidP="00286786">
                            <w:pPr>
                              <w:rPr>
                                <w:rFonts w:ascii="Trebuchet MS" w:hAnsi="Trebuchet MS"/>
                                <w:sz w:val="22"/>
                                <w:szCs w:val="22"/>
                              </w:rPr>
                            </w:pPr>
                            <w:r w:rsidRPr="00286786">
                              <w:rPr>
                                <w:rFonts w:ascii="Trebuchet MS" w:hAnsi="Trebuchet MS"/>
                                <w:sz w:val="22"/>
                                <w:szCs w:val="22"/>
                              </w:rPr>
                              <w:t>(</w:t>
                            </w:r>
                            <w:r>
                              <w:rPr>
                                <w:rFonts w:ascii="Trebuchet MS" w:hAnsi="Trebuchet MS"/>
                                <w:sz w:val="22"/>
                                <w:szCs w:val="22"/>
                              </w:rPr>
                              <w:t>b</w:t>
                            </w:r>
                            <w:r w:rsidRPr="00286786">
                              <w:rPr>
                                <w:rFonts w:ascii="Trebuchet MS" w:hAnsi="Trebuchet MS"/>
                                <w:sz w:val="22"/>
                                <w:szCs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203.8pt;margin-top:143.95pt;width:37.7pt;height:110.55pt;z-index:2517524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" stroked="f">
                <v:textbox style="mso-fit-shape-to-text:t">
                  <w:txbxContent>
                    <w:p w:rsidR="00286786" w:rsidRPr="00286786" w:rsidRDefault="00286786" w:rsidP="00286786">
                      <w:pPr>
                        <w:rPr>
                          <w:rFonts w:ascii="Trebuchet MS" w:hAnsi="Trebuchet MS"/>
                          <w:sz w:val="22"/>
                          <w:szCs w:val="22"/>
                        </w:rPr>
                      </w:pPr>
                      <w:r w:rsidRPr="00286786">
                        <w:rPr>
                          <w:rFonts w:ascii="Trebuchet MS" w:hAnsi="Trebuchet MS"/>
                          <w:sz w:val="22"/>
                          <w:szCs w:val="22"/>
                        </w:rPr>
                        <w:t>(</w:t>
                      </w:r>
                      <w:r>
                        <w:rPr>
                          <w:rFonts w:ascii="Trebuchet MS" w:hAnsi="Trebuchet MS"/>
                          <w:sz w:val="22"/>
                          <w:szCs w:val="22"/>
                        </w:rPr>
                        <w:t>b</w:t>
                      </w:r>
                      <w:r w:rsidRPr="00286786">
                        <w:rPr>
                          <w:rFonts w:ascii="Trebuchet MS" w:hAnsi="Trebuchet MS"/>
                          <w:sz w:val="22"/>
                          <w:szCs w:val="22"/>
                        </w:rPr>
                        <w:t>)</w:t>
                      </w:r>
                    </w:p>
                  </w:txbxContent>
                </v:textbox>
              </v:shape>
            </w:pict>
          </mc:Fallback>
        </mc:AlternateContent>
      </w:r>
      <w:r w:rsidR="00B87EFF" w:rsidRPr="00B87EFF">
        <w:rPr>
          <w:rFonts w:ascii="Trebuchet MS" w:hAnsi="Trebuchet MS"/>
          <w:noProof/>
        </w:rPr>
        <mc:AlternateContent>
          <mc:Choice Requires="wps">
            <w:drawing>
              <wp:anchor distT="0" distB="0" distL="114300" distR="114300" simplePos="0" relativeHeight="251748352" behindDoc="0" locked="0" layoutInCell="1" allowOverlap="1" wp14:anchorId="2CB72EEF" wp14:editId="0A90483D">
                <wp:simplePos x="0" y="0"/>
                <wp:positionH relativeFrom="column">
                  <wp:posOffset>-137795</wp:posOffset>
                </wp:positionH>
                <wp:positionV relativeFrom="paragraph">
                  <wp:posOffset>3839845</wp:posOffset>
                </wp:positionV>
                <wp:extent cx="4930140" cy="1403985"/>
                <wp:effectExtent l="0" t="0" r="3810" b="4445"/>
                <wp:wrapNone/>
                <wp:docPr id="30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0140" cy="1403985"/>
                        </a:xfrm>
                        <a:prstGeom prst="rect">
                          <a:avLst/>
                        </a:prstGeom>
                        <a:solidFill>
                          <a:srgbClr val="FFFFFF"/>
                        </a:solidFill>
                        <a:ln w="9525">
                          <a:noFill/>
                          <a:miter lim="800000"/>
                          <a:headEnd/>
                          <a:tailEnd/>
                        </a:ln>
                      </wps:spPr>
                      <wps:txbx>
                        <w:txbxContent>
                          <w:p w:rsidR="00B87EFF" w:rsidRDefault="00B87EFF" w:rsidP="00877C24">
                            <w:pPr>
                              <w:spacing w:line="276" w:lineRule="auto"/>
                              <w:rPr>
                                <w:rFonts w:ascii="Trebuchet MS" w:hAnsi="Trebuchet MS"/>
                                <w:sz w:val="22"/>
                                <w:szCs w:val="22"/>
                              </w:rPr>
                            </w:pPr>
                            <w:r w:rsidRPr="00B87EFF">
                              <w:rPr>
                                <w:rFonts w:ascii="Trebuchet MS" w:hAnsi="Trebuchet MS"/>
                                <w:sz w:val="22"/>
                                <w:szCs w:val="22"/>
                              </w:rPr>
                              <w:t>8,0</w:t>
                            </w:r>
                            <w:r>
                              <w:rPr>
                                <w:rFonts w:ascii="Trebuchet MS" w:hAnsi="Trebuchet MS"/>
                                <w:sz w:val="22"/>
                                <w:szCs w:val="22"/>
                              </w:rPr>
                              <w:t xml:space="preserve">     7,5     7,0    </w:t>
                            </w:r>
                            <w:r w:rsidRPr="00286786">
                              <w:rPr>
                                <w:rFonts w:ascii="Trebuchet MS" w:hAnsi="Trebuchet MS"/>
                                <w:sz w:val="16"/>
                                <w:szCs w:val="16"/>
                              </w:rPr>
                              <w:t xml:space="preserve"> </w:t>
                            </w:r>
                            <w:r>
                              <w:rPr>
                                <w:rFonts w:ascii="Trebuchet MS" w:hAnsi="Trebuchet MS"/>
                                <w:sz w:val="22"/>
                                <w:szCs w:val="22"/>
                              </w:rPr>
                              <w:t xml:space="preserve"> 6,5     6,0     5,5     5,0     4,5     4,0     3,5     3,0     2,5</w:t>
                            </w:r>
                          </w:p>
                          <w:p w:rsidR="00286786" w:rsidRPr="00B87EFF" w:rsidRDefault="00286786" w:rsidP="00286786">
                            <w:pPr>
                              <w:jc w:val="center"/>
                              <w:rPr>
                                <w:rFonts w:ascii="Trebuchet MS" w:hAnsi="Trebuchet MS"/>
                                <w:sz w:val="22"/>
                                <w:szCs w:val="22"/>
                              </w:rPr>
                            </w:pPr>
                            <w:r>
                              <w:rPr>
                                <w:rFonts w:ascii="Trebuchet MS" w:hAnsi="Trebuchet MS"/>
                                <w:sz w:val="22"/>
                                <w:szCs w:val="22"/>
                              </w:rPr>
                              <w:t>(</w:t>
                            </w:r>
                            <w:proofErr w:type="spellStart"/>
                            <w:r>
                              <w:rPr>
                                <w:rFonts w:ascii="Trebuchet MS" w:hAnsi="Trebuchet MS"/>
                                <w:sz w:val="22"/>
                                <w:szCs w:val="22"/>
                              </w:rPr>
                              <w:t>ppm</w:t>
                            </w:r>
                            <w:proofErr w:type="spellEnd"/>
                            <w:r>
                              <w:rPr>
                                <w:rFonts w:ascii="Trebuchet MS" w:hAnsi="Trebuchet MS"/>
                                <w:sz w:val="22"/>
                                <w:szCs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10.85pt;margin-top:302.35pt;width:388.2pt;height:110.55pt;z-index:2517483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" stroked="f">
                <v:textbox style="mso-fit-shape-to-text:t">
                  <w:txbxContent>
                    <w:p w:rsidR="00B87EFF" w:rsidRDefault="00B87EFF" w:rsidP="00877C24">
                      <w:pPr>
                        <w:spacing w:line="276" w:lineRule="auto"/>
                        <w:rPr>
                          <w:rFonts w:ascii="Trebuchet MS" w:hAnsi="Trebuchet MS"/>
                          <w:sz w:val="22"/>
                          <w:szCs w:val="22"/>
                        </w:rPr>
                      </w:pPr>
                      <w:r w:rsidRPr="00B87EFF">
                        <w:rPr>
                          <w:rFonts w:ascii="Trebuchet MS" w:hAnsi="Trebuchet MS"/>
                          <w:sz w:val="22"/>
                          <w:szCs w:val="22"/>
                        </w:rPr>
                        <w:t>8,0</w:t>
                      </w:r>
                      <w:r>
                        <w:rPr>
                          <w:rFonts w:ascii="Trebuchet MS" w:hAnsi="Trebuchet MS"/>
                          <w:sz w:val="22"/>
                          <w:szCs w:val="22"/>
                        </w:rPr>
                        <w:t xml:space="preserve">     7,5     7,0    </w:t>
                      </w:r>
                      <w:r w:rsidRPr="00286786">
                        <w:rPr>
                          <w:rFonts w:ascii="Trebuchet MS" w:hAnsi="Trebuchet MS"/>
                          <w:sz w:val="16"/>
                          <w:szCs w:val="16"/>
                        </w:rPr>
                        <w:t xml:space="preserve"> </w:t>
                      </w:r>
                      <w:r>
                        <w:rPr>
                          <w:rFonts w:ascii="Trebuchet MS" w:hAnsi="Trebuchet MS"/>
                          <w:sz w:val="22"/>
                          <w:szCs w:val="22"/>
                        </w:rPr>
                        <w:t xml:space="preserve"> 6,5     6,0     5,5     5,0     4,5     4,0     3,5     3,0     2,5</w:t>
                      </w:r>
                    </w:p>
                    <w:p w:rsidR="00286786" w:rsidRPr="00B87EFF" w:rsidRDefault="00286786" w:rsidP="00286786">
                      <w:pPr>
                        <w:jc w:val="center"/>
                        <w:rPr>
                          <w:rFonts w:ascii="Trebuchet MS" w:hAnsi="Trebuchet MS"/>
                          <w:sz w:val="22"/>
                          <w:szCs w:val="22"/>
                        </w:rPr>
                      </w:pPr>
                      <w:r>
                        <w:rPr>
                          <w:rFonts w:ascii="Trebuchet MS" w:hAnsi="Trebuchet MS"/>
                          <w:sz w:val="22"/>
                          <w:szCs w:val="22"/>
                        </w:rPr>
                        <w:t>(</w:t>
                      </w:r>
                      <w:proofErr w:type="spellStart"/>
                      <w:r>
                        <w:rPr>
                          <w:rFonts w:ascii="Trebuchet MS" w:hAnsi="Trebuchet MS"/>
                          <w:sz w:val="22"/>
                          <w:szCs w:val="22"/>
                        </w:rPr>
                        <w:t>ppm</w:t>
                      </w:r>
                      <w:proofErr w:type="spellEnd"/>
                      <w:r>
                        <w:rPr>
                          <w:rFonts w:ascii="Trebuchet MS" w:hAnsi="Trebuchet MS"/>
                          <w:sz w:val="22"/>
                          <w:szCs w:val="22"/>
                        </w:rPr>
                        <w:t>)</w:t>
                      </w:r>
                    </w:p>
                  </w:txbxContent>
                </v:textbox>
              </v:shape>
            </w:pict>
          </mc:Fallback>
        </mc:AlternateContent>
      </w:r>
      <w:r w:rsidR="00D22DB6" w:rsidRPr="00D22DB6">
        <w:rPr>
          <w:rFonts w:ascii="Trebuchet MS" w:hAnsi="Trebuchet MS"/>
          <w:noProof/>
        </w:rPr>
        <mc:AlternateContent>
          <mc:Choice Requires="wps">
            <w:drawing>
              <wp:anchor distT="0" distB="0" distL="114300" distR="114300" simplePos="0" relativeHeight="251743232" behindDoc="0" locked="0" layoutInCell="1" allowOverlap="1" wp14:anchorId="5009CA25" wp14:editId="229CDC0A">
                <wp:simplePos x="0" y="0"/>
                <wp:positionH relativeFrom="column">
                  <wp:posOffset>4905375</wp:posOffset>
                </wp:positionH>
                <wp:positionV relativeFrom="paragraph">
                  <wp:posOffset>6985</wp:posOffset>
                </wp:positionV>
                <wp:extent cx="390525" cy="3914775"/>
                <wp:effectExtent l="0" t="0" r="28575" b="28575"/>
                <wp:wrapNone/>
                <wp:docPr id="7" name="Text Box 2"/>
                <wp:cNvGraphicFramePr/>
                <a:graphic xmlns:a="http://schemas.openxmlformats.org/drawingml/2006/main">
                  <a:graphicData uri="http://schemas.microsoft.com/office/word/2010/wordprocessingShape">
                    <wps:wsp>
                      <wps:cNvSpPr txBox="1"/>
                      <wps:spPr>
                        <a:xfrm>
                          <a:off x="0" y="0"/>
                          <a:ext cx="390525" cy="39147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D22DB6" w:rsidRDefault="00D22DB6" w:rsidP="00D22DB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 o:spid="_x0000_s1030" type="#_x0000_t202" style="position:absolute;margin-left:386.25pt;margin-top:.55pt;width:30.75pt;height:308.25pt;z-index:251743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" fillcolor="white [3201]" strokecolor="white [3212]" strokeweight=".5pt">
                <v:textbox>
                  <w:txbxContent>
                    <w:p w:rsidR="00D22DB6" w:rsidRDefault="00D22DB6" w:rsidP="00D22DB6"/>
                  </w:txbxContent>
                </v:textbox>
              </v:shape>
            </w:pict>
          </mc:Fallback>
        </mc:AlternateContent>
      </w:r>
      <w:r w:rsidRPr="00D22DB6">
        <w:rPr>
          <w:rFonts w:ascii="Trebuchet MS" w:hAnsi="Trebuchet MS"/>
        </w:rPr>
        <w:object w:dxaOrig="16320" w:dyaOrig="11386">
          <v:shape id="_x0000_i1028" type="#_x0000_t75" style="width:452.9pt;height:315.95pt" o:ole="">
            <v:imagedata r:id="rId25" o:title=""/>
          </v:shape>
          <o:OLEObject Type="Embed" ProgID="MestReNova.Document.1" ShapeID="_x0000_i1028" DrawAspect="Content" ObjectID="_1558721492" r:id="rId26"/>
        </w:object>
      </w:r>
    </w:p>
    <w:p w:rsidR="00D22DB6" w:rsidRPr="00D22DB6" w:rsidRDefault="00D22DB6" w:rsidP="00D22DB6">
      <w:pPr>
        <w:rPr>
          <w:rFonts w:ascii="Trebuchet MS" w:hAnsi="Trebuchet MS"/>
        </w:rPr>
      </w:pPr>
    </w:p>
    <w:p w:rsidR="00D22DB6" w:rsidRPr="00D22DB6" w:rsidRDefault="00D22DB6" w:rsidP="00D22DB6">
      <w:pPr>
        <w:rPr>
          <w:rFonts w:ascii="Trebuchet MS" w:hAnsi="Trebuchet MS"/>
        </w:rPr>
      </w:pPr>
    </w:p>
    <w:p w:rsidR="00D22DB6" w:rsidRPr="00286786" w:rsidRDefault="00286786" w:rsidP="00877C24">
      <w:pPr>
        <w:jc w:val="center"/>
        <w:rPr>
          <w:rFonts w:ascii="Trebuchet MS" w:hAnsi="Trebuchet MS"/>
          <w:sz w:val="22"/>
          <w:szCs w:val="22"/>
        </w:rPr>
      </w:pPr>
      <w:r w:rsidRPr="00286786">
        <w:rPr>
          <w:rFonts w:ascii="Trebuchet MS" w:hAnsi="Trebuchet MS"/>
          <w:sz w:val="22"/>
          <w:szCs w:val="22"/>
          <w:vertAlign w:val="superscript"/>
        </w:rPr>
        <w:t>1</w:t>
      </w:r>
      <w:r w:rsidRPr="00286786">
        <w:rPr>
          <w:rFonts w:ascii="Trebuchet MS" w:hAnsi="Trebuchet MS"/>
          <w:sz w:val="22"/>
          <w:szCs w:val="22"/>
        </w:rPr>
        <w:t>H NMR spectra van (a), (b) en (c)</w:t>
      </w:r>
    </w:p>
    <w:p w:rsidR="00286786" w:rsidRDefault="00286786" w:rsidP="00D22DB6">
      <w:pPr>
        <w:rPr>
          <w:rFonts w:ascii="Trebuchet MS" w:hAnsi="Trebuchet MS"/>
        </w:rPr>
      </w:pPr>
    </w:p>
    <w:p w:rsidR="00877C24" w:rsidRDefault="00877C24" w:rsidP="00D22DB6">
      <w:pPr>
        <w:rPr>
          <w:rFonts w:ascii="Trebuchet MS" w:hAnsi="Trebuchet MS"/>
        </w:rPr>
      </w:pPr>
    </w:p>
    <w:p w:rsidR="00286786" w:rsidRDefault="00877C24" w:rsidP="00D22DB6">
      <w:pPr>
        <w:rPr>
          <w:rFonts w:ascii="Trebuchet MS" w:hAnsi="Trebuchet MS"/>
        </w:rPr>
      </w:pPr>
      <w:r w:rsidRPr="00D22DB6">
        <w:rPr>
          <w:rFonts w:ascii="Trebuchet MS" w:hAnsi="Trebuchet MS"/>
          <w:noProof/>
        </w:rPr>
        <w:drawing>
          <wp:anchor distT="0" distB="0" distL="114300" distR="114300" simplePos="0" relativeHeight="251755520" behindDoc="1" locked="0" layoutInCell="1" allowOverlap="1" wp14:anchorId="20B17C83" wp14:editId="540279CB">
            <wp:simplePos x="0" y="0"/>
            <wp:positionH relativeFrom="column">
              <wp:posOffset>14605</wp:posOffset>
            </wp:positionH>
            <wp:positionV relativeFrom="paragraph">
              <wp:posOffset>71120</wp:posOffset>
            </wp:positionV>
            <wp:extent cx="4572000" cy="2743200"/>
            <wp:effectExtent l="0" t="0" r="19050" b="19050"/>
            <wp:wrapNone/>
            <wp:docPr id="10"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14:sizeRelH relativeFrom="page">
              <wp14:pctWidth>0</wp14:pctWidth>
            </wp14:sizeRelH>
            <wp14:sizeRelV relativeFrom="page">
              <wp14:pctHeight>0</wp14:pctHeight>
            </wp14:sizeRelV>
          </wp:anchor>
        </w:drawing>
      </w:r>
    </w:p>
    <w:p w:rsidR="00877C24" w:rsidRDefault="00877C24" w:rsidP="00D22DB6">
      <w:pPr>
        <w:rPr>
          <w:rFonts w:ascii="Trebuchet MS" w:hAnsi="Trebuchet MS"/>
        </w:rPr>
      </w:pPr>
    </w:p>
    <w:p w:rsidR="00877C24" w:rsidRDefault="00877C24" w:rsidP="00D22DB6">
      <w:pPr>
        <w:rPr>
          <w:rFonts w:ascii="Trebuchet MS" w:hAnsi="Trebuchet MS"/>
        </w:rPr>
      </w:pPr>
    </w:p>
    <w:p w:rsidR="00877C24" w:rsidRDefault="00877C24" w:rsidP="00D22DB6">
      <w:pPr>
        <w:rPr>
          <w:rFonts w:ascii="Trebuchet MS" w:hAnsi="Trebuchet MS"/>
        </w:rPr>
      </w:pPr>
    </w:p>
    <w:p w:rsidR="00877C24" w:rsidRDefault="00877C24" w:rsidP="00D22DB6">
      <w:pPr>
        <w:rPr>
          <w:rFonts w:ascii="Trebuchet MS" w:hAnsi="Trebuchet MS"/>
        </w:rPr>
      </w:pPr>
      <w:r w:rsidRPr="00D22DB6">
        <w:rPr>
          <w:rFonts w:ascii="Trebuchet MS" w:hAnsi="Trebuchet MS"/>
          <w:noProof/>
        </w:rPr>
        <mc:AlternateContent>
          <mc:Choice Requires="wps">
            <w:drawing>
              <wp:anchor distT="0" distB="0" distL="114300" distR="114300" simplePos="0" relativeHeight="251745280" behindDoc="0" locked="0" layoutInCell="1" allowOverlap="1" wp14:anchorId="7D73F5D5" wp14:editId="64AAE071">
                <wp:simplePos x="0" y="0"/>
                <wp:positionH relativeFrom="column">
                  <wp:posOffset>2585720</wp:posOffset>
                </wp:positionH>
                <wp:positionV relativeFrom="paragraph">
                  <wp:posOffset>114935</wp:posOffset>
                </wp:positionV>
                <wp:extent cx="914400" cy="914400"/>
                <wp:effectExtent l="2540" t="0" r="0" b="0"/>
                <wp:wrapNone/>
                <wp:docPr id="8" name="Text Box 5"/>
                <wp:cNvGraphicFramePr/>
                <a:graphic xmlns:a="http://schemas.openxmlformats.org/drawingml/2006/main">
                  <a:graphicData uri="http://schemas.microsoft.com/office/word/2010/wordprocessingShape">
                    <wps:wsp>
                      <wps:cNvSpPr txBox="1"/>
                      <wps:spPr>
                        <a:xfrm rot="16200000">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22DB6" w:rsidRPr="00B87EFF" w:rsidRDefault="00D22DB6" w:rsidP="00D22DB6">
                            <w:pPr>
                              <w:rPr>
                                <w:rFonts w:ascii="Trebuchet MS" w:hAnsi="Trebuchet MS"/>
                                <w:sz w:val="22"/>
                                <w:szCs w:val="22"/>
                              </w:rPr>
                            </w:pPr>
                            <w:r w:rsidRPr="00B87EFF">
                              <w:rPr>
                                <w:rFonts w:ascii="Trebuchet MS" w:hAnsi="Trebuchet MS"/>
                                <w:sz w:val="22"/>
                                <w:szCs w:val="22"/>
                              </w:rPr>
                              <w:t>2114 cm</w:t>
                            </w:r>
                            <w:r w:rsidR="00B87EFF" w:rsidRPr="0098799C">
                              <w:rPr>
                                <w:rFonts w:ascii="Trebuchet MS" w:hAnsi="Trebuchet MS" w:cs="Arial"/>
                                <w:sz w:val="22"/>
                                <w:szCs w:val="22"/>
                                <w:vertAlign w:val="superscript"/>
                              </w:rPr>
                              <w:sym w:font="Symbol" w:char="F02D"/>
                            </w:r>
                            <w:r w:rsidRPr="00B87EFF">
                              <w:rPr>
                                <w:rFonts w:ascii="Trebuchet MS" w:hAnsi="Trebuchet MS"/>
                                <w:sz w:val="22"/>
                                <w:szCs w:val="22"/>
                                <w:vertAlign w:val="superscrip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 o:spid="_x0000_s1031" type="#_x0000_t202" style="position:absolute;margin-left:203.6pt;margin-top:9.05pt;width:1in;height:1in;rotation:-90;z-index:2517452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" filled="f" stroked="f" strokeweight=".5pt">
                <v:textbox>
                  <w:txbxContent>
                    <w:p w:rsidR="00D22DB6" w:rsidRPr="00B87EFF" w:rsidRDefault="00D22DB6" w:rsidP="00D22DB6">
                      <w:pPr>
                        <w:rPr>
                          <w:rFonts w:ascii="Trebuchet MS" w:hAnsi="Trebuchet MS"/>
                          <w:sz w:val="22"/>
                          <w:szCs w:val="22"/>
                        </w:rPr>
                      </w:pPr>
                      <w:r w:rsidRPr="00B87EFF">
                        <w:rPr>
                          <w:rFonts w:ascii="Trebuchet MS" w:hAnsi="Trebuchet MS"/>
                          <w:sz w:val="22"/>
                          <w:szCs w:val="22"/>
                        </w:rPr>
                        <w:t>2114 cm</w:t>
                      </w:r>
                      <w:r w:rsidR="00B87EFF" w:rsidRPr="0098799C">
                        <w:rPr>
                          <w:rFonts w:ascii="Trebuchet MS" w:hAnsi="Trebuchet MS" w:cs="Arial"/>
                          <w:sz w:val="22"/>
                          <w:szCs w:val="22"/>
                          <w:vertAlign w:val="superscript"/>
                        </w:rPr>
                        <w:sym w:font="Symbol" w:char="F02D"/>
                      </w:r>
                      <w:r w:rsidRPr="00B87EFF">
                        <w:rPr>
                          <w:rFonts w:ascii="Trebuchet MS" w:hAnsi="Trebuchet MS"/>
                          <w:sz w:val="22"/>
                          <w:szCs w:val="22"/>
                          <w:vertAlign w:val="superscript"/>
                        </w:rPr>
                        <w:t>1</w:t>
                      </w:r>
                    </w:p>
                  </w:txbxContent>
                </v:textbox>
              </v:shape>
            </w:pict>
          </mc:Fallback>
        </mc:AlternateContent>
      </w:r>
    </w:p>
    <w:p w:rsidR="00286786" w:rsidRDefault="00286786" w:rsidP="00D22DB6">
      <w:pPr>
        <w:rPr>
          <w:rFonts w:ascii="Trebuchet MS" w:hAnsi="Trebuchet MS"/>
        </w:rPr>
      </w:pPr>
    </w:p>
    <w:p w:rsidR="00877C24" w:rsidRDefault="00877C24" w:rsidP="00D22DB6">
      <w:pPr>
        <w:rPr>
          <w:rFonts w:ascii="Trebuchet MS" w:hAnsi="Trebuchet MS"/>
        </w:rPr>
      </w:pPr>
    </w:p>
    <w:p w:rsidR="00877C24" w:rsidRDefault="00877C24" w:rsidP="00D22DB6">
      <w:pPr>
        <w:rPr>
          <w:rFonts w:ascii="Trebuchet MS" w:hAnsi="Trebuchet MS"/>
        </w:rPr>
      </w:pPr>
    </w:p>
    <w:p w:rsidR="00877C24" w:rsidRDefault="00877C24" w:rsidP="00D22DB6">
      <w:pPr>
        <w:rPr>
          <w:rFonts w:ascii="Trebuchet MS" w:hAnsi="Trebuchet MS"/>
        </w:rPr>
      </w:pPr>
    </w:p>
    <w:p w:rsidR="00877C24" w:rsidRDefault="00877C24" w:rsidP="00D22DB6">
      <w:pPr>
        <w:rPr>
          <w:rFonts w:ascii="Trebuchet MS" w:hAnsi="Trebuchet MS"/>
        </w:rPr>
      </w:pPr>
    </w:p>
    <w:p w:rsidR="00877C24" w:rsidRDefault="00877C24" w:rsidP="00D22DB6">
      <w:pPr>
        <w:rPr>
          <w:rFonts w:ascii="Trebuchet MS" w:hAnsi="Trebuchet MS"/>
        </w:rPr>
      </w:pPr>
    </w:p>
    <w:p w:rsidR="00877C24" w:rsidRDefault="00877C24" w:rsidP="00D22DB6">
      <w:pPr>
        <w:rPr>
          <w:rFonts w:ascii="Trebuchet MS" w:hAnsi="Trebuchet MS"/>
        </w:rPr>
      </w:pPr>
    </w:p>
    <w:p w:rsidR="00877C24" w:rsidRDefault="00877C24" w:rsidP="00D22DB6">
      <w:pPr>
        <w:rPr>
          <w:rFonts w:ascii="Trebuchet MS" w:hAnsi="Trebuchet MS"/>
        </w:rPr>
      </w:pPr>
    </w:p>
    <w:p w:rsidR="00877C24" w:rsidRDefault="00877C24" w:rsidP="00D22DB6">
      <w:pPr>
        <w:rPr>
          <w:rFonts w:ascii="Trebuchet MS" w:hAnsi="Trebuchet MS"/>
        </w:rPr>
      </w:pPr>
      <w:r w:rsidRPr="00D22DB6">
        <w:rPr>
          <w:rFonts w:ascii="Trebuchet MS" w:hAnsi="Trebuchet MS"/>
          <w:noProof/>
        </w:rPr>
        <mc:AlternateContent>
          <mc:Choice Requires="wps">
            <w:drawing>
              <wp:anchor distT="0" distB="0" distL="114300" distR="114300" simplePos="0" relativeHeight="251746304" behindDoc="0" locked="0" layoutInCell="1" allowOverlap="1" wp14:anchorId="71CB48D4" wp14:editId="1EB5D0D3">
                <wp:simplePos x="0" y="0"/>
                <wp:positionH relativeFrom="column">
                  <wp:posOffset>792480</wp:posOffset>
                </wp:positionH>
                <wp:positionV relativeFrom="paragraph">
                  <wp:posOffset>81280</wp:posOffset>
                </wp:positionV>
                <wp:extent cx="914400" cy="914400"/>
                <wp:effectExtent l="2540" t="0" r="0" b="0"/>
                <wp:wrapNone/>
                <wp:docPr id="9" name="Text Box 6"/>
                <wp:cNvGraphicFramePr/>
                <a:graphic xmlns:a="http://schemas.openxmlformats.org/drawingml/2006/main">
                  <a:graphicData uri="http://schemas.microsoft.com/office/word/2010/wordprocessingShape">
                    <wps:wsp>
                      <wps:cNvSpPr txBox="1"/>
                      <wps:spPr>
                        <a:xfrm rot="16200000">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22DB6" w:rsidRPr="00B87EFF" w:rsidRDefault="00D22DB6" w:rsidP="00D22DB6">
                            <w:pPr>
                              <w:rPr>
                                <w:rFonts w:ascii="Trebuchet MS" w:hAnsi="Trebuchet MS"/>
                                <w:sz w:val="22"/>
                                <w:szCs w:val="22"/>
                              </w:rPr>
                            </w:pPr>
                            <w:r w:rsidRPr="00B87EFF">
                              <w:rPr>
                                <w:rFonts w:ascii="Trebuchet MS" w:hAnsi="Trebuchet MS"/>
                                <w:sz w:val="22"/>
                                <w:szCs w:val="22"/>
                              </w:rPr>
                              <w:t>3333 cm</w:t>
                            </w:r>
                            <w:r w:rsidR="00B87EFF" w:rsidRPr="0098799C">
                              <w:rPr>
                                <w:rFonts w:ascii="Trebuchet MS" w:hAnsi="Trebuchet MS" w:cs="Arial"/>
                                <w:sz w:val="22"/>
                                <w:szCs w:val="22"/>
                                <w:vertAlign w:val="superscript"/>
                              </w:rPr>
                              <w:sym w:font="Symbol" w:char="F02D"/>
                            </w:r>
                            <w:r w:rsidRPr="00B87EFF">
                              <w:rPr>
                                <w:rFonts w:ascii="Trebuchet MS" w:hAnsi="Trebuchet MS"/>
                                <w:sz w:val="22"/>
                                <w:szCs w:val="22"/>
                                <w:vertAlign w:val="superscrip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 o:spid="_x0000_s1032" type="#_x0000_t202" style="position:absolute;margin-left:62.4pt;margin-top:6.4pt;width:1in;height:1in;rotation:-90;z-index:2517463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" filled="f" stroked="f" strokeweight=".5pt">
                <v:textbox>
                  <w:txbxContent>
                    <w:p w:rsidR="00D22DB6" w:rsidRPr="00B87EFF" w:rsidRDefault="00D22DB6" w:rsidP="00D22DB6">
                      <w:pPr>
                        <w:rPr>
                          <w:rFonts w:ascii="Trebuchet MS" w:hAnsi="Trebuchet MS"/>
                          <w:sz w:val="22"/>
                          <w:szCs w:val="22"/>
                        </w:rPr>
                      </w:pPr>
                      <w:r w:rsidRPr="00B87EFF">
                        <w:rPr>
                          <w:rFonts w:ascii="Trebuchet MS" w:hAnsi="Trebuchet MS"/>
                          <w:sz w:val="22"/>
                          <w:szCs w:val="22"/>
                        </w:rPr>
                        <w:t>3333 cm</w:t>
                      </w:r>
                      <w:r w:rsidR="00B87EFF" w:rsidRPr="0098799C">
                        <w:rPr>
                          <w:rFonts w:ascii="Trebuchet MS" w:hAnsi="Trebuchet MS" w:cs="Arial"/>
                          <w:sz w:val="22"/>
                          <w:szCs w:val="22"/>
                          <w:vertAlign w:val="superscript"/>
                        </w:rPr>
                        <w:sym w:font="Symbol" w:char="F02D"/>
                      </w:r>
                      <w:r w:rsidRPr="00B87EFF">
                        <w:rPr>
                          <w:rFonts w:ascii="Trebuchet MS" w:hAnsi="Trebuchet MS"/>
                          <w:sz w:val="22"/>
                          <w:szCs w:val="22"/>
                          <w:vertAlign w:val="superscript"/>
                        </w:rPr>
                        <w:t>1</w:t>
                      </w:r>
                    </w:p>
                  </w:txbxContent>
                </v:textbox>
              </v:shape>
            </w:pict>
          </mc:Fallback>
        </mc:AlternateContent>
      </w:r>
    </w:p>
    <w:p w:rsidR="00286786" w:rsidRDefault="00286786" w:rsidP="00D22DB6">
      <w:pPr>
        <w:rPr>
          <w:rFonts w:ascii="Trebuchet MS" w:hAnsi="Trebuchet MS"/>
        </w:rPr>
      </w:pPr>
    </w:p>
    <w:p w:rsidR="00D22DB6" w:rsidRDefault="00D22DB6" w:rsidP="00D22DB6">
      <w:pPr>
        <w:rPr>
          <w:rFonts w:ascii="Trebuchet MS" w:hAnsi="Trebuchet MS"/>
        </w:rPr>
      </w:pPr>
    </w:p>
    <w:p w:rsidR="00877C24" w:rsidRDefault="00877C24" w:rsidP="00D22DB6">
      <w:pPr>
        <w:rPr>
          <w:rFonts w:ascii="Trebuchet MS" w:hAnsi="Trebuchet MS"/>
        </w:rPr>
      </w:pPr>
    </w:p>
    <w:p w:rsidR="00877C24" w:rsidRDefault="00877C24" w:rsidP="00D22DB6">
      <w:pPr>
        <w:rPr>
          <w:rFonts w:ascii="Trebuchet MS" w:hAnsi="Trebuchet MS"/>
        </w:rPr>
      </w:pPr>
    </w:p>
    <w:p w:rsidR="00877C24" w:rsidRDefault="00877C24" w:rsidP="00877C24">
      <w:pPr>
        <w:jc w:val="center"/>
        <w:rPr>
          <w:rFonts w:ascii="Trebuchet MS" w:hAnsi="Trebuchet MS"/>
        </w:rPr>
      </w:pPr>
      <w:r>
        <w:rPr>
          <w:rFonts w:ascii="Trebuchet MS" w:hAnsi="Trebuchet MS"/>
        </w:rPr>
        <w:t>IR spectrum van (a)</w:t>
      </w:r>
    </w:p>
    <w:p w:rsidR="00877C24" w:rsidRDefault="00877C24" w:rsidP="00D22DB6">
      <w:pPr>
        <w:rPr>
          <w:rFonts w:ascii="Trebuchet MS" w:hAnsi="Trebuchet MS"/>
        </w:rPr>
      </w:pPr>
    </w:p>
    <w:p w:rsidR="00877C24" w:rsidRPr="00D22DB6" w:rsidRDefault="00877C24" w:rsidP="00D22DB6">
      <w:pPr>
        <w:rPr>
          <w:rFonts w:ascii="Trebuchet MS" w:hAnsi="Trebuchet MS"/>
        </w:rPr>
      </w:pPr>
    </w:p>
    <w:p w:rsidR="00D22DB6" w:rsidRPr="00D22DB6" w:rsidRDefault="00D22DB6" w:rsidP="00D22DB6">
      <w:pPr>
        <w:rPr>
          <w:rFonts w:ascii="Trebuchet MS" w:hAnsi="Trebuchet MS"/>
        </w:rPr>
      </w:pPr>
    </w:p>
    <w:p w:rsidR="00A664DC" w:rsidRPr="00D22DB6" w:rsidRDefault="00A664DC">
      <w:pPr>
        <w:rPr>
          <w:rFonts w:ascii="Trebuchet MS" w:hAnsi="Trebuchet MS"/>
        </w:rPr>
      </w:pPr>
      <w:r w:rsidRPr="00D22DB6">
        <w:rPr>
          <w:rFonts w:ascii="Trebuchet MS" w:hAnsi="Trebuchet MS"/>
        </w:rPr>
        <w:br w:type="page"/>
      </w:r>
    </w:p>
    <w:p w:rsidR="00A664DC" w:rsidRPr="00D22DB6" w:rsidRDefault="00A664DC" w:rsidP="005F3B49">
      <w:pPr>
        <w:pStyle w:val="opgave"/>
        <w:tabs>
          <w:tab w:val="clear" w:pos="1191"/>
        </w:tabs>
        <w:spacing w:line="276" w:lineRule="auto"/>
        <w:ind w:left="0" w:firstLine="0"/>
        <w:rPr>
          <w:rFonts w:ascii="Trebuchet MS" w:hAnsi="Trebuchet MS"/>
          <w:b w:val="0"/>
          <w:sz w:val="24"/>
          <w:szCs w:val="24"/>
        </w:rPr>
      </w:pPr>
      <w:r w:rsidRPr="00D22DB6">
        <w:rPr>
          <w:rFonts w:ascii="Trebuchet MS" w:hAnsi="Trebuchet MS"/>
          <w:b w:val="0"/>
          <w:sz w:val="24"/>
          <w:szCs w:val="24"/>
        </w:rPr>
        <w:lastRenderedPageBreak/>
        <w:t>De opgaven voor deze toets zijn gemaakt door:</w:t>
      </w:r>
    </w:p>
    <w:p w:rsidR="00A664DC" w:rsidRPr="00D22DB6" w:rsidRDefault="005F3B49" w:rsidP="005F3B49">
      <w:pPr>
        <w:spacing w:line="276" w:lineRule="auto"/>
        <w:rPr>
          <w:rFonts w:ascii="Trebuchet MS" w:hAnsi="Trebuchet MS"/>
        </w:rPr>
      </w:pPr>
      <w:r w:rsidRPr="00D22DB6">
        <w:rPr>
          <w:rFonts w:ascii="Trebuchet MS" w:hAnsi="Trebuchet MS"/>
        </w:rPr>
        <w:t>Drs. Kees Beers</w:t>
      </w:r>
      <w:r w:rsidR="00A664DC" w:rsidRPr="00D22DB6">
        <w:rPr>
          <w:rFonts w:ascii="Trebuchet MS" w:hAnsi="Trebuchet MS"/>
        </w:rPr>
        <w:br/>
      </w:r>
      <w:r w:rsidRPr="00D22DB6">
        <w:rPr>
          <w:rFonts w:ascii="Trebuchet MS" w:hAnsi="Trebuchet MS"/>
        </w:rPr>
        <w:t xml:space="preserve">Prof. dr. Wesley </w:t>
      </w:r>
      <w:proofErr w:type="spellStart"/>
      <w:r w:rsidRPr="00D22DB6">
        <w:rPr>
          <w:rFonts w:ascii="Trebuchet MS" w:hAnsi="Trebuchet MS"/>
        </w:rPr>
        <w:t>Browne</w:t>
      </w:r>
      <w:proofErr w:type="spellEnd"/>
      <w:r w:rsidRPr="00D22DB6">
        <w:rPr>
          <w:rFonts w:ascii="Trebuchet MS" w:hAnsi="Trebuchet MS"/>
        </w:rPr>
        <w:br/>
      </w:r>
      <w:r w:rsidR="00A664DC" w:rsidRPr="00D22DB6">
        <w:rPr>
          <w:rFonts w:ascii="Trebuchet MS" w:hAnsi="Trebuchet MS"/>
        </w:rPr>
        <w:t>Dr</w:t>
      </w:r>
      <w:r w:rsidRPr="00D22DB6">
        <w:rPr>
          <w:rFonts w:ascii="Trebuchet MS" w:hAnsi="Trebuchet MS"/>
        </w:rPr>
        <w:t>s</w:t>
      </w:r>
      <w:r w:rsidR="00A664DC" w:rsidRPr="00D22DB6">
        <w:rPr>
          <w:rFonts w:ascii="Trebuchet MS" w:hAnsi="Trebuchet MS"/>
        </w:rPr>
        <w:t xml:space="preserve">. </w:t>
      </w:r>
      <w:r w:rsidRPr="00D22DB6">
        <w:rPr>
          <w:rFonts w:ascii="Trebuchet MS" w:hAnsi="Trebuchet MS"/>
        </w:rPr>
        <w:t>Jacob van Hengst</w:t>
      </w:r>
    </w:p>
    <w:p w:rsidR="00A664DC" w:rsidRPr="00D22DB6" w:rsidRDefault="00A664DC" w:rsidP="005F3B49">
      <w:pPr>
        <w:spacing w:before="240" w:line="276" w:lineRule="auto"/>
        <w:rPr>
          <w:rFonts w:ascii="Trebuchet MS" w:hAnsi="Trebuchet MS"/>
        </w:rPr>
      </w:pPr>
      <w:r w:rsidRPr="00D22DB6">
        <w:rPr>
          <w:rFonts w:ascii="Trebuchet MS" w:hAnsi="Trebuchet MS"/>
        </w:rPr>
        <w:t>Het NSO comité:</w:t>
      </w:r>
    </w:p>
    <w:p w:rsidR="00A664DC" w:rsidRPr="00D22DB6" w:rsidRDefault="00A664DC" w:rsidP="005F3B49">
      <w:pPr>
        <w:spacing w:line="276" w:lineRule="auto"/>
        <w:rPr>
          <w:rFonts w:ascii="Trebuchet MS" w:hAnsi="Trebuchet MS"/>
        </w:rPr>
      </w:pPr>
      <w:r w:rsidRPr="00D22DB6">
        <w:rPr>
          <w:rFonts w:ascii="Trebuchet MS" w:hAnsi="Trebuchet MS"/>
        </w:rPr>
        <w:t xml:space="preserve">Drs. Johan </w:t>
      </w:r>
      <w:proofErr w:type="spellStart"/>
      <w:r w:rsidRPr="00D22DB6">
        <w:rPr>
          <w:rFonts w:ascii="Trebuchet MS" w:hAnsi="Trebuchet MS"/>
        </w:rPr>
        <w:t>Broens</w:t>
      </w:r>
      <w:proofErr w:type="spellEnd"/>
    </w:p>
    <w:p w:rsidR="00A664DC" w:rsidRPr="00D22DB6" w:rsidRDefault="00A664DC" w:rsidP="005F3B49">
      <w:pPr>
        <w:spacing w:line="276" w:lineRule="auto"/>
        <w:rPr>
          <w:rFonts w:ascii="Trebuchet MS" w:hAnsi="Trebuchet MS"/>
        </w:rPr>
      </w:pPr>
      <w:r w:rsidRPr="00D22DB6">
        <w:rPr>
          <w:rFonts w:ascii="Trebuchet MS" w:hAnsi="Trebuchet MS"/>
        </w:rPr>
        <w:t>Dr. Martin Groeneveld</w:t>
      </w:r>
    </w:p>
    <w:p w:rsidR="00A664DC" w:rsidRPr="00D22DB6" w:rsidRDefault="00A664DC" w:rsidP="005F3B49">
      <w:pPr>
        <w:spacing w:line="276" w:lineRule="auto"/>
        <w:rPr>
          <w:rFonts w:ascii="Trebuchet MS" w:hAnsi="Trebuchet MS"/>
        </w:rPr>
      </w:pPr>
      <w:r w:rsidRPr="00D22DB6">
        <w:rPr>
          <w:rFonts w:ascii="Trebuchet MS" w:hAnsi="Trebuchet MS"/>
        </w:rPr>
        <w:t>Drs. Peter de Groot</w:t>
      </w:r>
    </w:p>
    <w:p w:rsidR="00A664DC" w:rsidRPr="00D22DB6" w:rsidRDefault="00A664DC" w:rsidP="005F3B49">
      <w:pPr>
        <w:spacing w:after="120" w:line="276" w:lineRule="auto"/>
        <w:rPr>
          <w:rFonts w:ascii="Trebuchet MS" w:hAnsi="Trebuchet MS"/>
        </w:rPr>
      </w:pPr>
      <w:r w:rsidRPr="00D22DB6">
        <w:rPr>
          <w:rFonts w:ascii="Trebuchet MS" w:hAnsi="Trebuchet MS"/>
        </w:rPr>
        <w:t>Drs. Emiel de Kleijn</w:t>
      </w:r>
    </w:p>
    <w:p w:rsidR="00A664DC" w:rsidRPr="00D22DB6" w:rsidRDefault="00A664DC" w:rsidP="005F3B49">
      <w:pPr>
        <w:spacing w:after="120" w:line="276" w:lineRule="auto"/>
        <w:rPr>
          <w:rFonts w:ascii="Trebuchet MS" w:hAnsi="Trebuchet MS"/>
        </w:rPr>
      </w:pPr>
    </w:p>
    <w:p w:rsidR="00A664DC" w:rsidRPr="00D22DB6" w:rsidRDefault="00A664DC" w:rsidP="005F3B49">
      <w:pPr>
        <w:spacing w:line="276" w:lineRule="auto"/>
        <w:rPr>
          <w:rFonts w:ascii="Trebuchet MS" w:hAnsi="Trebuchet MS" w:cs="Arial"/>
        </w:rPr>
      </w:pPr>
      <w:r w:rsidRPr="00D22DB6">
        <w:rPr>
          <w:rFonts w:ascii="Trebuchet MS" w:hAnsi="Trebuchet MS" w:cs="Arial"/>
        </w:rPr>
        <w:t>De eindredactie was in handen van:</w:t>
      </w:r>
    </w:p>
    <w:p w:rsidR="00A664DC" w:rsidRPr="00D22DB6" w:rsidRDefault="00A664DC" w:rsidP="005F3B49">
      <w:pPr>
        <w:spacing w:line="276" w:lineRule="auto"/>
        <w:rPr>
          <w:rFonts w:ascii="Trebuchet MS" w:hAnsi="Trebuchet MS"/>
        </w:rPr>
      </w:pPr>
      <w:r w:rsidRPr="00D22DB6">
        <w:rPr>
          <w:rFonts w:ascii="Trebuchet MS" w:hAnsi="Trebuchet MS" w:cs="Arial"/>
        </w:rPr>
        <w:t>Drs. Kees Beers</w:t>
      </w:r>
      <w:r w:rsidRPr="00D22DB6">
        <w:rPr>
          <w:rFonts w:ascii="Trebuchet MS" w:hAnsi="Trebuchet MS"/>
        </w:rPr>
        <w:t xml:space="preserve"> </w:t>
      </w:r>
    </w:p>
    <w:p w:rsidR="00A664DC" w:rsidRPr="00D22DB6" w:rsidRDefault="00A664DC" w:rsidP="005F3B49">
      <w:pPr>
        <w:spacing w:line="276" w:lineRule="auto"/>
        <w:rPr>
          <w:rFonts w:ascii="Trebuchet MS" w:hAnsi="Trebuchet MS"/>
        </w:rPr>
      </w:pPr>
    </w:p>
    <w:p w:rsidR="00967FFB" w:rsidRPr="00D22DB6" w:rsidRDefault="00967FFB" w:rsidP="005069EF">
      <w:pPr>
        <w:spacing w:line="276" w:lineRule="auto"/>
        <w:rPr>
          <w:rFonts w:ascii="Trebuchet MS" w:hAnsi="Trebuchet MS"/>
        </w:rPr>
      </w:pPr>
    </w:p>
    <w:sectPr w:rsidR="00967FFB" w:rsidRPr="00D22DB6" w:rsidSect="00D910D4">
      <w:footerReference w:type="default" r:id="rId28"/>
      <w:type w:val="continuous"/>
      <w:pgSz w:w="11906" w:h="16838" w:code="9"/>
      <w:pgMar w:top="1417" w:right="1417" w:bottom="1078" w:left="1417"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3A6F" w:rsidRDefault="007E3A6F">
      <w:r>
        <w:separator/>
      </w:r>
    </w:p>
  </w:endnote>
  <w:endnote w:type="continuationSeparator" w:id="0">
    <w:p w:rsidR="007E3A6F" w:rsidRDefault="007E3A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667B" w:rsidRPr="003C7E59" w:rsidRDefault="00C9667B" w:rsidP="00C9667B">
    <w:pPr>
      <w:pStyle w:val="Voettekst"/>
      <w:rPr>
        <w:rFonts w:ascii="Trebuchet MS" w:hAnsi="Trebuchet MS"/>
        <w:b w:val="0"/>
      </w:rPr>
    </w:pPr>
    <w:r w:rsidRPr="003C7E59">
      <w:rPr>
        <w:rFonts w:ascii="Trebuchet MS" w:hAnsi="Trebuchet MS"/>
        <w:b w:val="0"/>
      </w:rPr>
      <w:t>N</w:t>
    </w:r>
    <w:r w:rsidR="00D3516E" w:rsidRPr="003C7E59">
      <w:rPr>
        <w:rFonts w:ascii="Trebuchet MS" w:hAnsi="Trebuchet MS"/>
        <w:b w:val="0"/>
      </w:rPr>
      <w:t>SO</w:t>
    </w:r>
    <w:r w:rsidR="00967FFB">
      <w:rPr>
        <w:rFonts w:ascii="Trebuchet MS" w:hAnsi="Trebuchet MS"/>
        <w:b w:val="0"/>
      </w:rPr>
      <w:t>2017</w:t>
    </w:r>
    <w:r w:rsidRPr="003C7E59">
      <w:rPr>
        <w:rFonts w:ascii="Trebuchet MS" w:hAnsi="Trebuchet MS"/>
        <w:b w:val="0"/>
      </w:rPr>
      <w:t xml:space="preserve"> </w:t>
    </w:r>
    <w:r w:rsidR="003C7E59" w:rsidRPr="003C7E59">
      <w:rPr>
        <w:rFonts w:ascii="Trebuchet MS" w:hAnsi="Trebuchet MS"/>
        <w:b w:val="0"/>
      </w:rPr>
      <w:t>R</w:t>
    </w:r>
    <w:r w:rsidR="00967FFB">
      <w:rPr>
        <w:rFonts w:ascii="Trebuchet MS" w:hAnsi="Trebuchet MS"/>
        <w:b w:val="0"/>
      </w:rPr>
      <w:t>ijksu</w:t>
    </w:r>
    <w:r w:rsidR="003C7E59" w:rsidRPr="003C7E59">
      <w:rPr>
        <w:rFonts w:ascii="Trebuchet MS" w:hAnsi="Trebuchet MS"/>
        <w:b w:val="0"/>
      </w:rPr>
      <w:t xml:space="preserve">niversiteit </w:t>
    </w:r>
    <w:r w:rsidR="00967FFB">
      <w:rPr>
        <w:rFonts w:ascii="Trebuchet MS" w:hAnsi="Trebuchet MS"/>
        <w:b w:val="0"/>
      </w:rPr>
      <w:t>Gronin</w:t>
    </w:r>
    <w:r w:rsidR="003C7E59" w:rsidRPr="003C7E59">
      <w:rPr>
        <w:rFonts w:ascii="Trebuchet MS" w:hAnsi="Trebuchet MS"/>
        <w:b w:val="0"/>
      </w:rPr>
      <w:t>gen</w:t>
    </w:r>
    <w:r w:rsidRPr="003C7E59">
      <w:rPr>
        <w:rFonts w:ascii="Trebuchet MS" w:hAnsi="Trebuchet MS"/>
        <w:b w:val="0"/>
      </w:rPr>
      <w:t xml:space="preserve"> – </w:t>
    </w:r>
    <w:r w:rsidR="005F6889" w:rsidRPr="003C7E59">
      <w:rPr>
        <w:rFonts w:ascii="Trebuchet MS" w:hAnsi="Trebuchet MS"/>
        <w:b w:val="0"/>
      </w:rPr>
      <w:t xml:space="preserve">Theorietoets </w:t>
    </w:r>
    <w:r w:rsidRPr="003C7E59">
      <w:rPr>
        <w:rFonts w:ascii="Trebuchet MS" w:hAnsi="Trebuchet MS"/>
        <w:b w:val="0"/>
      </w:rPr>
      <w:t>opgavenboekje</w:t>
    </w:r>
    <w:r w:rsidR="00F9238E" w:rsidRPr="003C7E59">
      <w:rPr>
        <w:rFonts w:ascii="Trebuchet MS" w:hAnsi="Trebuchet MS"/>
        <w:b w:val="0"/>
      </w:rPr>
      <w:tab/>
    </w:r>
    <w:r w:rsidR="00D910D4" w:rsidRPr="00D910D4">
      <w:rPr>
        <w:rFonts w:ascii="Trebuchet MS" w:hAnsi="Trebuchet MS"/>
        <w:b w:val="0"/>
        <w:lang w:val="en-US"/>
      </w:rPr>
      <w:fldChar w:fldCharType="begin"/>
    </w:r>
    <w:r w:rsidR="00D910D4" w:rsidRPr="003C7E59">
      <w:rPr>
        <w:rFonts w:ascii="Trebuchet MS" w:hAnsi="Trebuchet MS"/>
        <w:b w:val="0"/>
      </w:rPr>
      <w:instrText>PAGE   \* MERGEFORMAT</w:instrText>
    </w:r>
    <w:r w:rsidR="00D910D4" w:rsidRPr="00D910D4">
      <w:rPr>
        <w:rFonts w:ascii="Trebuchet MS" w:hAnsi="Trebuchet MS"/>
        <w:b w:val="0"/>
        <w:lang w:val="en-US"/>
      </w:rPr>
      <w:fldChar w:fldCharType="separate"/>
    </w:r>
    <w:r w:rsidR="00C66C2D">
      <w:rPr>
        <w:rFonts w:ascii="Trebuchet MS" w:hAnsi="Trebuchet MS"/>
        <w:b w:val="0"/>
        <w:noProof/>
      </w:rPr>
      <w:t>7</w:t>
    </w:r>
    <w:r w:rsidR="00D910D4" w:rsidRPr="00D910D4">
      <w:rPr>
        <w:rFonts w:ascii="Trebuchet MS" w:hAnsi="Trebuchet MS"/>
        <w:b w:val="0"/>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3A6F" w:rsidRDefault="007E3A6F">
      <w:r>
        <w:separator/>
      </w:r>
    </w:p>
  </w:footnote>
  <w:footnote w:type="continuationSeparator" w:id="0">
    <w:p w:rsidR="007E3A6F" w:rsidRDefault="007E3A6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68E5AFA"/>
    <w:lvl w:ilvl="0">
      <w:start w:val="1"/>
      <w:numFmt w:val="bullet"/>
      <w:lvlText w:val=""/>
      <w:lvlJc w:val="left"/>
      <w:pPr>
        <w:tabs>
          <w:tab w:val="num" w:pos="360"/>
        </w:tabs>
        <w:ind w:left="360" w:hanging="360"/>
      </w:pPr>
      <w:rPr>
        <w:rFonts w:ascii="Symbol" w:hAnsi="Symbol" w:hint="default"/>
      </w:rPr>
    </w:lvl>
  </w:abstractNum>
  <w:abstractNum w:abstractNumId="1">
    <w:nsid w:val="04876F8C"/>
    <w:multiLevelType w:val="hybridMultilevel"/>
    <w:tmpl w:val="0166096C"/>
    <w:lvl w:ilvl="0" w:tplc="DA7EA1E0">
      <w:start w:val="1"/>
      <w:numFmt w:val="bullet"/>
      <w:lvlText w:val=""/>
      <w:lvlJc w:val="left"/>
      <w:pPr>
        <w:tabs>
          <w:tab w:val="num" w:pos="218"/>
        </w:tabs>
        <w:ind w:left="218" w:hanging="360"/>
      </w:pPr>
      <w:rPr>
        <w:rFonts w:ascii="Symbol" w:hAnsi="Symbol" w:hint="default"/>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2">
    <w:nsid w:val="0A714045"/>
    <w:multiLevelType w:val="hybridMultilevel"/>
    <w:tmpl w:val="88689FF2"/>
    <w:lvl w:ilvl="0" w:tplc="564AB4A6">
      <w:start w:val="1"/>
      <w:numFmt w:val="decimal"/>
      <w:lvlText w:val="█ Opgave %1"/>
      <w:lvlJc w:val="center"/>
      <w:pPr>
        <w:ind w:left="1077" w:hanging="360"/>
      </w:pPr>
      <w:rPr>
        <w:rFonts w:ascii="Trebuchet MS" w:hAnsi="Trebuchet MS" w:cs="Times New Roman" w:hint="default"/>
        <w:b/>
        <w:i w:val="0"/>
        <w:sz w:val="28"/>
      </w:rPr>
    </w:lvl>
    <w:lvl w:ilvl="1" w:tplc="04130019" w:tentative="1">
      <w:start w:val="1"/>
      <w:numFmt w:val="lowerLetter"/>
      <w:lvlText w:val="%2."/>
      <w:lvlJc w:val="left"/>
      <w:pPr>
        <w:ind w:left="1797" w:hanging="360"/>
      </w:pPr>
    </w:lvl>
    <w:lvl w:ilvl="2" w:tplc="0413001B" w:tentative="1">
      <w:start w:val="1"/>
      <w:numFmt w:val="lowerRoman"/>
      <w:lvlText w:val="%3."/>
      <w:lvlJc w:val="right"/>
      <w:pPr>
        <w:ind w:left="2517" w:hanging="180"/>
      </w:pPr>
    </w:lvl>
    <w:lvl w:ilvl="3" w:tplc="0413000F" w:tentative="1">
      <w:start w:val="1"/>
      <w:numFmt w:val="decimal"/>
      <w:lvlText w:val="%4."/>
      <w:lvlJc w:val="left"/>
      <w:pPr>
        <w:ind w:left="3237" w:hanging="360"/>
      </w:pPr>
    </w:lvl>
    <w:lvl w:ilvl="4" w:tplc="04130019" w:tentative="1">
      <w:start w:val="1"/>
      <w:numFmt w:val="lowerLetter"/>
      <w:lvlText w:val="%5."/>
      <w:lvlJc w:val="left"/>
      <w:pPr>
        <w:ind w:left="3957" w:hanging="360"/>
      </w:pPr>
    </w:lvl>
    <w:lvl w:ilvl="5" w:tplc="0413001B" w:tentative="1">
      <w:start w:val="1"/>
      <w:numFmt w:val="lowerRoman"/>
      <w:lvlText w:val="%6."/>
      <w:lvlJc w:val="right"/>
      <w:pPr>
        <w:ind w:left="4677" w:hanging="180"/>
      </w:pPr>
    </w:lvl>
    <w:lvl w:ilvl="6" w:tplc="0413000F" w:tentative="1">
      <w:start w:val="1"/>
      <w:numFmt w:val="decimal"/>
      <w:lvlText w:val="%7."/>
      <w:lvlJc w:val="left"/>
      <w:pPr>
        <w:ind w:left="5397" w:hanging="360"/>
      </w:pPr>
    </w:lvl>
    <w:lvl w:ilvl="7" w:tplc="04130019" w:tentative="1">
      <w:start w:val="1"/>
      <w:numFmt w:val="lowerLetter"/>
      <w:lvlText w:val="%8."/>
      <w:lvlJc w:val="left"/>
      <w:pPr>
        <w:ind w:left="6117" w:hanging="360"/>
      </w:pPr>
    </w:lvl>
    <w:lvl w:ilvl="8" w:tplc="0413001B" w:tentative="1">
      <w:start w:val="1"/>
      <w:numFmt w:val="lowerRoman"/>
      <w:lvlText w:val="%9."/>
      <w:lvlJc w:val="right"/>
      <w:pPr>
        <w:ind w:left="6837" w:hanging="180"/>
      </w:pPr>
    </w:lvl>
  </w:abstractNum>
  <w:abstractNum w:abstractNumId="3">
    <w:nsid w:val="15645BF9"/>
    <w:multiLevelType w:val="hybridMultilevel"/>
    <w:tmpl w:val="7840D014"/>
    <w:lvl w:ilvl="0" w:tplc="10F02108">
      <w:start w:val="1"/>
      <w:numFmt w:val="bullet"/>
      <w:lvlText w:val="-"/>
      <w:lvlJc w:val="left"/>
      <w:pPr>
        <w:tabs>
          <w:tab w:val="num" w:pos="748"/>
        </w:tabs>
        <w:ind w:left="1508" w:hanging="1440"/>
      </w:pPr>
      <w:rPr>
        <w:rFonts w:ascii="Times New Roman" w:hAnsi="Times New Roman" w:hint="default"/>
        <w:b w:val="0"/>
        <w:i w:val="0"/>
        <w:sz w:val="22"/>
      </w:rPr>
    </w:lvl>
    <w:lvl w:ilvl="1" w:tplc="04130003" w:tentative="1">
      <w:start w:val="1"/>
      <w:numFmt w:val="bullet"/>
      <w:lvlText w:val="o"/>
      <w:lvlJc w:val="left"/>
      <w:pPr>
        <w:tabs>
          <w:tab w:val="num" w:pos="1508"/>
        </w:tabs>
        <w:ind w:left="1508" w:hanging="360"/>
      </w:pPr>
      <w:rPr>
        <w:rFonts w:ascii="Courier New" w:hAnsi="Courier New" w:hint="default"/>
      </w:rPr>
    </w:lvl>
    <w:lvl w:ilvl="2" w:tplc="04130005" w:tentative="1">
      <w:start w:val="1"/>
      <w:numFmt w:val="bullet"/>
      <w:lvlText w:val=""/>
      <w:lvlJc w:val="left"/>
      <w:pPr>
        <w:tabs>
          <w:tab w:val="num" w:pos="2228"/>
        </w:tabs>
        <w:ind w:left="2228" w:hanging="360"/>
      </w:pPr>
      <w:rPr>
        <w:rFonts w:ascii="Wingdings" w:hAnsi="Wingdings" w:hint="default"/>
      </w:rPr>
    </w:lvl>
    <w:lvl w:ilvl="3" w:tplc="04130001" w:tentative="1">
      <w:start w:val="1"/>
      <w:numFmt w:val="bullet"/>
      <w:lvlText w:val=""/>
      <w:lvlJc w:val="left"/>
      <w:pPr>
        <w:tabs>
          <w:tab w:val="num" w:pos="2948"/>
        </w:tabs>
        <w:ind w:left="2948" w:hanging="360"/>
      </w:pPr>
      <w:rPr>
        <w:rFonts w:ascii="Symbol" w:hAnsi="Symbol" w:hint="default"/>
      </w:rPr>
    </w:lvl>
    <w:lvl w:ilvl="4" w:tplc="04130003" w:tentative="1">
      <w:start w:val="1"/>
      <w:numFmt w:val="bullet"/>
      <w:lvlText w:val="o"/>
      <w:lvlJc w:val="left"/>
      <w:pPr>
        <w:tabs>
          <w:tab w:val="num" w:pos="3668"/>
        </w:tabs>
        <w:ind w:left="3668" w:hanging="360"/>
      </w:pPr>
      <w:rPr>
        <w:rFonts w:ascii="Courier New" w:hAnsi="Courier New" w:hint="default"/>
      </w:rPr>
    </w:lvl>
    <w:lvl w:ilvl="5" w:tplc="04130005" w:tentative="1">
      <w:start w:val="1"/>
      <w:numFmt w:val="bullet"/>
      <w:lvlText w:val=""/>
      <w:lvlJc w:val="left"/>
      <w:pPr>
        <w:tabs>
          <w:tab w:val="num" w:pos="4388"/>
        </w:tabs>
        <w:ind w:left="4388" w:hanging="360"/>
      </w:pPr>
      <w:rPr>
        <w:rFonts w:ascii="Wingdings" w:hAnsi="Wingdings" w:hint="default"/>
      </w:rPr>
    </w:lvl>
    <w:lvl w:ilvl="6" w:tplc="04130001" w:tentative="1">
      <w:start w:val="1"/>
      <w:numFmt w:val="bullet"/>
      <w:lvlText w:val=""/>
      <w:lvlJc w:val="left"/>
      <w:pPr>
        <w:tabs>
          <w:tab w:val="num" w:pos="5108"/>
        </w:tabs>
        <w:ind w:left="5108" w:hanging="360"/>
      </w:pPr>
      <w:rPr>
        <w:rFonts w:ascii="Symbol" w:hAnsi="Symbol" w:hint="default"/>
      </w:rPr>
    </w:lvl>
    <w:lvl w:ilvl="7" w:tplc="04130003" w:tentative="1">
      <w:start w:val="1"/>
      <w:numFmt w:val="bullet"/>
      <w:lvlText w:val="o"/>
      <w:lvlJc w:val="left"/>
      <w:pPr>
        <w:tabs>
          <w:tab w:val="num" w:pos="5828"/>
        </w:tabs>
        <w:ind w:left="5828" w:hanging="360"/>
      </w:pPr>
      <w:rPr>
        <w:rFonts w:ascii="Courier New" w:hAnsi="Courier New" w:hint="default"/>
      </w:rPr>
    </w:lvl>
    <w:lvl w:ilvl="8" w:tplc="04130005" w:tentative="1">
      <w:start w:val="1"/>
      <w:numFmt w:val="bullet"/>
      <w:lvlText w:val=""/>
      <w:lvlJc w:val="left"/>
      <w:pPr>
        <w:tabs>
          <w:tab w:val="num" w:pos="6548"/>
        </w:tabs>
        <w:ind w:left="6548" w:hanging="360"/>
      </w:pPr>
      <w:rPr>
        <w:rFonts w:ascii="Wingdings" w:hAnsi="Wingdings" w:hint="default"/>
      </w:rPr>
    </w:lvl>
  </w:abstractNum>
  <w:abstractNum w:abstractNumId="4">
    <w:nsid w:val="1EDB7164"/>
    <w:multiLevelType w:val="multilevel"/>
    <w:tmpl w:val="FB208D08"/>
    <w:lvl w:ilvl="0">
      <w:start w:val="1"/>
      <w:numFmt w:val="decimal"/>
      <w:lvlText w:val="%1"/>
      <w:lvlJc w:val="left"/>
      <w:pPr>
        <w:tabs>
          <w:tab w:val="num" w:pos="720"/>
        </w:tabs>
        <w:ind w:left="454" w:hanging="454"/>
      </w:pPr>
      <w:rPr>
        <w:rFonts w:cs="Times New Roman"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29171EBC"/>
    <w:multiLevelType w:val="hybridMultilevel"/>
    <w:tmpl w:val="F2B0DDB8"/>
    <w:lvl w:ilvl="0" w:tplc="FDAEC576">
      <w:start w:val="1"/>
      <w:numFmt w:val="decimal"/>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6">
    <w:nsid w:val="2D1B2E76"/>
    <w:multiLevelType w:val="hybridMultilevel"/>
    <w:tmpl w:val="A1F4A3CA"/>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nsid w:val="373410E8"/>
    <w:multiLevelType w:val="hybridMultilevel"/>
    <w:tmpl w:val="8280D328"/>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nsid w:val="3B8F0DB4"/>
    <w:multiLevelType w:val="multilevel"/>
    <w:tmpl w:val="ADBEDEBC"/>
    <w:lvl w:ilvl="0">
      <w:start w:val="1"/>
      <w:numFmt w:val="decimal"/>
      <w:lvlText w:val="%1"/>
      <w:lvlJc w:val="left"/>
      <w:pPr>
        <w:tabs>
          <w:tab w:val="num" w:pos="720"/>
        </w:tabs>
        <w:ind w:left="454" w:hanging="454"/>
      </w:pPr>
      <w:rPr>
        <w:rFonts w:cs="Times New Roman" w:hint="default"/>
      </w:rPr>
    </w:lvl>
    <w:lvl w:ilvl="1">
      <w:start w:val="1"/>
      <w:numFmt w:val="none"/>
      <w:lvlText w:val=""/>
      <w:lvlJc w:val="left"/>
      <w:pPr>
        <w:tabs>
          <w:tab w:val="num" w:pos="1440"/>
        </w:tabs>
        <w:ind w:left="1440" w:hanging="360"/>
      </w:pPr>
      <w:rPr>
        <w:rFonts w:ascii="Times New Roman" w:hAnsi="Times New Roman" w:cs="Times New Roman" w:hint="default"/>
        <w:b w:val="0"/>
        <w:i w:val="0"/>
        <w:sz w:val="2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nsid w:val="40EC5F26"/>
    <w:multiLevelType w:val="hybridMultilevel"/>
    <w:tmpl w:val="07B2A91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nsid w:val="413022F0"/>
    <w:multiLevelType w:val="hybridMultilevel"/>
    <w:tmpl w:val="53124D0A"/>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nsid w:val="421E2F80"/>
    <w:multiLevelType w:val="hybridMultilevel"/>
    <w:tmpl w:val="02E6A1C8"/>
    <w:lvl w:ilvl="0" w:tplc="10F02108">
      <w:start w:val="1"/>
      <w:numFmt w:val="bullet"/>
      <w:lvlText w:val="-"/>
      <w:lvlJc w:val="left"/>
      <w:pPr>
        <w:tabs>
          <w:tab w:val="num" w:pos="734"/>
        </w:tabs>
        <w:ind w:left="1494" w:hanging="1440"/>
      </w:pPr>
      <w:rPr>
        <w:rFonts w:ascii="Times New Roman" w:hAnsi="Times New Roman" w:hint="default"/>
        <w:b w:val="0"/>
        <w:i w:val="0"/>
        <w:sz w:val="22"/>
      </w:rPr>
    </w:lvl>
    <w:lvl w:ilvl="1" w:tplc="04130003" w:tentative="1">
      <w:start w:val="1"/>
      <w:numFmt w:val="bullet"/>
      <w:lvlText w:val="o"/>
      <w:lvlJc w:val="left"/>
      <w:pPr>
        <w:tabs>
          <w:tab w:val="num" w:pos="1494"/>
        </w:tabs>
        <w:ind w:left="1494" w:hanging="360"/>
      </w:pPr>
      <w:rPr>
        <w:rFonts w:ascii="Courier New" w:hAnsi="Courier New" w:hint="default"/>
      </w:rPr>
    </w:lvl>
    <w:lvl w:ilvl="2" w:tplc="04130005" w:tentative="1">
      <w:start w:val="1"/>
      <w:numFmt w:val="bullet"/>
      <w:lvlText w:val=""/>
      <w:lvlJc w:val="left"/>
      <w:pPr>
        <w:tabs>
          <w:tab w:val="num" w:pos="2214"/>
        </w:tabs>
        <w:ind w:left="2214" w:hanging="360"/>
      </w:pPr>
      <w:rPr>
        <w:rFonts w:ascii="Wingdings" w:hAnsi="Wingdings" w:hint="default"/>
      </w:rPr>
    </w:lvl>
    <w:lvl w:ilvl="3" w:tplc="04130001" w:tentative="1">
      <w:start w:val="1"/>
      <w:numFmt w:val="bullet"/>
      <w:lvlText w:val=""/>
      <w:lvlJc w:val="left"/>
      <w:pPr>
        <w:tabs>
          <w:tab w:val="num" w:pos="2934"/>
        </w:tabs>
        <w:ind w:left="2934" w:hanging="360"/>
      </w:pPr>
      <w:rPr>
        <w:rFonts w:ascii="Symbol" w:hAnsi="Symbol" w:hint="default"/>
      </w:rPr>
    </w:lvl>
    <w:lvl w:ilvl="4" w:tplc="04130003" w:tentative="1">
      <w:start w:val="1"/>
      <w:numFmt w:val="bullet"/>
      <w:lvlText w:val="o"/>
      <w:lvlJc w:val="left"/>
      <w:pPr>
        <w:tabs>
          <w:tab w:val="num" w:pos="3654"/>
        </w:tabs>
        <w:ind w:left="3654" w:hanging="360"/>
      </w:pPr>
      <w:rPr>
        <w:rFonts w:ascii="Courier New" w:hAnsi="Courier New" w:hint="default"/>
      </w:rPr>
    </w:lvl>
    <w:lvl w:ilvl="5" w:tplc="04130005" w:tentative="1">
      <w:start w:val="1"/>
      <w:numFmt w:val="bullet"/>
      <w:lvlText w:val=""/>
      <w:lvlJc w:val="left"/>
      <w:pPr>
        <w:tabs>
          <w:tab w:val="num" w:pos="4374"/>
        </w:tabs>
        <w:ind w:left="4374" w:hanging="360"/>
      </w:pPr>
      <w:rPr>
        <w:rFonts w:ascii="Wingdings" w:hAnsi="Wingdings" w:hint="default"/>
      </w:rPr>
    </w:lvl>
    <w:lvl w:ilvl="6" w:tplc="04130001" w:tentative="1">
      <w:start w:val="1"/>
      <w:numFmt w:val="bullet"/>
      <w:lvlText w:val=""/>
      <w:lvlJc w:val="left"/>
      <w:pPr>
        <w:tabs>
          <w:tab w:val="num" w:pos="5094"/>
        </w:tabs>
        <w:ind w:left="5094" w:hanging="360"/>
      </w:pPr>
      <w:rPr>
        <w:rFonts w:ascii="Symbol" w:hAnsi="Symbol" w:hint="default"/>
      </w:rPr>
    </w:lvl>
    <w:lvl w:ilvl="7" w:tplc="04130003" w:tentative="1">
      <w:start w:val="1"/>
      <w:numFmt w:val="bullet"/>
      <w:lvlText w:val="o"/>
      <w:lvlJc w:val="left"/>
      <w:pPr>
        <w:tabs>
          <w:tab w:val="num" w:pos="5814"/>
        </w:tabs>
        <w:ind w:left="5814" w:hanging="360"/>
      </w:pPr>
      <w:rPr>
        <w:rFonts w:ascii="Courier New" w:hAnsi="Courier New" w:hint="default"/>
      </w:rPr>
    </w:lvl>
    <w:lvl w:ilvl="8" w:tplc="04130005" w:tentative="1">
      <w:start w:val="1"/>
      <w:numFmt w:val="bullet"/>
      <w:lvlText w:val=""/>
      <w:lvlJc w:val="left"/>
      <w:pPr>
        <w:tabs>
          <w:tab w:val="num" w:pos="6534"/>
        </w:tabs>
        <w:ind w:left="6534" w:hanging="360"/>
      </w:pPr>
      <w:rPr>
        <w:rFonts w:ascii="Wingdings" w:hAnsi="Wingdings" w:hint="default"/>
      </w:rPr>
    </w:lvl>
  </w:abstractNum>
  <w:abstractNum w:abstractNumId="12">
    <w:nsid w:val="49C70A9E"/>
    <w:multiLevelType w:val="hybridMultilevel"/>
    <w:tmpl w:val="F80EEC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4CD01CEA"/>
    <w:multiLevelType w:val="hybridMultilevel"/>
    <w:tmpl w:val="FE2EB73E"/>
    <w:lvl w:ilvl="0" w:tplc="97423828">
      <w:start w:val="1"/>
      <w:numFmt w:val="bullet"/>
      <w:lvlText w:val="-"/>
      <w:lvlJc w:val="left"/>
      <w:pPr>
        <w:tabs>
          <w:tab w:val="num" w:pos="284"/>
        </w:tabs>
        <w:ind w:left="284" w:hanging="284"/>
      </w:pPr>
      <w:rPr>
        <w:rFonts w:ascii="Times New Roman" w:hAnsi="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4">
    <w:nsid w:val="50801007"/>
    <w:multiLevelType w:val="hybridMultilevel"/>
    <w:tmpl w:val="1FD8259A"/>
    <w:lvl w:ilvl="0" w:tplc="567A1768">
      <w:start w:val="1"/>
      <w:numFmt w:val="bullet"/>
      <w:lvlText w:val=""/>
      <w:lvlJc w:val="left"/>
      <w:pPr>
        <w:ind w:left="578" w:hanging="360"/>
      </w:pPr>
      <w:rPr>
        <w:rFonts w:ascii="Symbol" w:hAnsi="Symbol" w:hint="default"/>
      </w:rPr>
    </w:lvl>
    <w:lvl w:ilvl="1" w:tplc="78EEE7D8">
      <w:start w:val="1"/>
      <w:numFmt w:val="decimal"/>
      <w:lvlText w:val="%2."/>
      <w:lvlJc w:val="left"/>
      <w:pPr>
        <w:tabs>
          <w:tab w:val="num" w:pos="1440"/>
        </w:tabs>
        <w:ind w:left="1440" w:hanging="360"/>
      </w:pPr>
      <w:rPr>
        <w:rFonts w:cs="Times New Roman"/>
      </w:rPr>
    </w:lvl>
    <w:lvl w:ilvl="2" w:tplc="EF507152">
      <w:start w:val="1"/>
      <w:numFmt w:val="decimal"/>
      <w:lvlText w:val="%3."/>
      <w:lvlJc w:val="left"/>
      <w:pPr>
        <w:tabs>
          <w:tab w:val="num" w:pos="2160"/>
        </w:tabs>
        <w:ind w:left="2160" w:hanging="360"/>
      </w:pPr>
      <w:rPr>
        <w:rFonts w:cs="Times New Roman"/>
      </w:rPr>
    </w:lvl>
    <w:lvl w:ilvl="3" w:tplc="C99C0E80">
      <w:start w:val="1"/>
      <w:numFmt w:val="decimal"/>
      <w:lvlText w:val="%4."/>
      <w:lvlJc w:val="left"/>
      <w:pPr>
        <w:tabs>
          <w:tab w:val="num" w:pos="2880"/>
        </w:tabs>
        <w:ind w:left="2880" w:hanging="360"/>
      </w:pPr>
      <w:rPr>
        <w:rFonts w:cs="Times New Roman"/>
      </w:rPr>
    </w:lvl>
    <w:lvl w:ilvl="4" w:tplc="81FE896E">
      <w:start w:val="1"/>
      <w:numFmt w:val="decimal"/>
      <w:lvlText w:val="%5."/>
      <w:lvlJc w:val="left"/>
      <w:pPr>
        <w:tabs>
          <w:tab w:val="num" w:pos="3600"/>
        </w:tabs>
        <w:ind w:left="3600" w:hanging="360"/>
      </w:pPr>
      <w:rPr>
        <w:rFonts w:cs="Times New Roman"/>
      </w:rPr>
    </w:lvl>
    <w:lvl w:ilvl="5" w:tplc="B28C4BF4">
      <w:start w:val="1"/>
      <w:numFmt w:val="decimal"/>
      <w:lvlText w:val="%6."/>
      <w:lvlJc w:val="left"/>
      <w:pPr>
        <w:tabs>
          <w:tab w:val="num" w:pos="4320"/>
        </w:tabs>
        <w:ind w:left="4320" w:hanging="360"/>
      </w:pPr>
      <w:rPr>
        <w:rFonts w:cs="Times New Roman"/>
      </w:rPr>
    </w:lvl>
    <w:lvl w:ilvl="6" w:tplc="20083536">
      <w:start w:val="1"/>
      <w:numFmt w:val="decimal"/>
      <w:lvlText w:val="%7."/>
      <w:lvlJc w:val="left"/>
      <w:pPr>
        <w:tabs>
          <w:tab w:val="num" w:pos="5040"/>
        </w:tabs>
        <w:ind w:left="5040" w:hanging="360"/>
      </w:pPr>
      <w:rPr>
        <w:rFonts w:cs="Times New Roman"/>
      </w:rPr>
    </w:lvl>
    <w:lvl w:ilvl="7" w:tplc="ACF4BF7C">
      <w:start w:val="1"/>
      <w:numFmt w:val="decimal"/>
      <w:lvlText w:val="%8."/>
      <w:lvlJc w:val="left"/>
      <w:pPr>
        <w:tabs>
          <w:tab w:val="num" w:pos="5760"/>
        </w:tabs>
        <w:ind w:left="5760" w:hanging="360"/>
      </w:pPr>
      <w:rPr>
        <w:rFonts w:cs="Times New Roman"/>
      </w:rPr>
    </w:lvl>
    <w:lvl w:ilvl="8" w:tplc="B0EE1022">
      <w:start w:val="1"/>
      <w:numFmt w:val="decimal"/>
      <w:lvlText w:val="%9."/>
      <w:lvlJc w:val="left"/>
      <w:pPr>
        <w:tabs>
          <w:tab w:val="num" w:pos="6480"/>
        </w:tabs>
        <w:ind w:left="6480" w:hanging="360"/>
      </w:pPr>
      <w:rPr>
        <w:rFonts w:cs="Times New Roman"/>
      </w:rPr>
    </w:lvl>
  </w:abstractNum>
  <w:abstractNum w:abstractNumId="15">
    <w:nsid w:val="50F76AE4"/>
    <w:multiLevelType w:val="hybridMultilevel"/>
    <w:tmpl w:val="80886AA4"/>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nsid w:val="56537277"/>
    <w:multiLevelType w:val="hybridMultilevel"/>
    <w:tmpl w:val="2DACADCC"/>
    <w:lvl w:ilvl="0" w:tplc="720A4214">
      <w:start w:val="1"/>
      <w:numFmt w:val="decimal"/>
      <w:lvlText w:val="█ Opgave %1"/>
      <w:lvlJc w:val="center"/>
      <w:pPr>
        <w:ind w:left="720" w:hanging="360"/>
      </w:pPr>
      <w:rPr>
        <w:rFonts w:ascii="Trebuchet MS" w:hAnsi="Trebuchet MS" w:cs="Times New Roman" w:hint="default"/>
        <w:b/>
        <w:i w:val="0"/>
        <w:sz w:val="28"/>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nsid w:val="57342193"/>
    <w:multiLevelType w:val="hybridMultilevel"/>
    <w:tmpl w:val="81C86D12"/>
    <w:lvl w:ilvl="0" w:tplc="07383E24">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18">
    <w:nsid w:val="58B738F9"/>
    <w:multiLevelType w:val="singleLevel"/>
    <w:tmpl w:val="8E943CE6"/>
    <w:lvl w:ilvl="0">
      <w:start w:val="1"/>
      <w:numFmt w:val="decimal"/>
      <w:lvlText w:val="%1"/>
      <w:lvlJc w:val="left"/>
      <w:pPr>
        <w:tabs>
          <w:tab w:val="num" w:pos="720"/>
        </w:tabs>
        <w:ind w:left="454" w:hanging="454"/>
      </w:pPr>
      <w:rPr>
        <w:rFonts w:cs="Times New Roman"/>
      </w:rPr>
    </w:lvl>
  </w:abstractNum>
  <w:abstractNum w:abstractNumId="19">
    <w:nsid w:val="5B7F4FDF"/>
    <w:multiLevelType w:val="multilevel"/>
    <w:tmpl w:val="A780444E"/>
    <w:lvl w:ilvl="0">
      <w:start w:val="1"/>
      <w:numFmt w:val="decimal"/>
      <w:lvlText w:val="%1"/>
      <w:lvlJc w:val="left"/>
      <w:pPr>
        <w:ind w:left="360" w:hanging="360"/>
      </w:pPr>
      <w:rPr>
        <w:rFonts w:ascii="Trebuchet MS" w:hAnsi="Trebuchet MS" w:cs="Times New Roman" w:hint="default"/>
        <w:sz w:val="22"/>
      </w:rPr>
    </w:lvl>
    <w:lvl w:ilvl="1">
      <w:start w:val="1"/>
      <w:numFmt w:val="none"/>
      <w:lvlText w:val="a."/>
      <w:lvlJc w:val="left"/>
      <w:pPr>
        <w:ind w:left="720" w:hanging="360"/>
      </w:pPr>
      <w:rPr>
        <w:rFonts w:ascii="Trebuchet MS" w:hAnsi="Trebuchet MS" w:hint="default"/>
        <w:sz w:val="22"/>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65C1604D"/>
    <w:multiLevelType w:val="hybridMultilevel"/>
    <w:tmpl w:val="50B2131E"/>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21">
    <w:nsid w:val="66AF1BC0"/>
    <w:multiLevelType w:val="multilevel"/>
    <w:tmpl w:val="B2C0EE6A"/>
    <w:lvl w:ilvl="0">
      <w:start w:val="1"/>
      <w:numFmt w:val="decimal"/>
      <w:lvlText w:val="%1"/>
      <w:lvlJc w:val="left"/>
      <w:pPr>
        <w:tabs>
          <w:tab w:val="num" w:pos="720"/>
        </w:tabs>
        <w:ind w:left="454" w:hanging="454"/>
      </w:pPr>
      <w:rPr>
        <w:rFonts w:cs="Times New Roman" w:hint="default"/>
      </w:rPr>
    </w:lvl>
    <w:lvl w:ilvl="1">
      <w:start w:val="1"/>
      <w:numFmt w:val="none"/>
      <w:lvlText w:val="a."/>
      <w:lvlJc w:val="left"/>
      <w:pPr>
        <w:tabs>
          <w:tab w:val="num" w:pos="1440"/>
        </w:tabs>
        <w:ind w:left="1440" w:hanging="360"/>
      </w:pPr>
      <w:rPr>
        <w:rFonts w:ascii="Times New Roman" w:hAnsi="Times New Roman" w:cs="Times New Roman" w:hint="default"/>
        <w:b w:val="0"/>
        <w:i w:val="0"/>
        <w:sz w:val="2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nsid w:val="719417B8"/>
    <w:multiLevelType w:val="hybridMultilevel"/>
    <w:tmpl w:val="8A80E39A"/>
    <w:lvl w:ilvl="0" w:tplc="720A4214">
      <w:start w:val="1"/>
      <w:numFmt w:val="decimal"/>
      <w:lvlText w:val="█ Opgave %1"/>
      <w:lvlJc w:val="center"/>
      <w:pPr>
        <w:tabs>
          <w:tab w:val="num" w:pos="1191"/>
        </w:tabs>
        <w:ind w:left="1191" w:hanging="903"/>
      </w:pPr>
      <w:rPr>
        <w:rFonts w:ascii="Trebuchet MS" w:hAnsi="Trebuchet MS" w:cs="Times New Roman" w:hint="default"/>
        <w:b/>
        <w:i w:val="0"/>
        <w:sz w:val="28"/>
      </w:rPr>
    </w:lvl>
    <w:lvl w:ilvl="1" w:tplc="10F02108">
      <w:start w:val="1"/>
      <w:numFmt w:val="bullet"/>
      <w:lvlText w:val="-"/>
      <w:lvlJc w:val="left"/>
      <w:pPr>
        <w:tabs>
          <w:tab w:val="num" w:pos="680"/>
        </w:tabs>
        <w:ind w:left="1440" w:hanging="1440"/>
      </w:pPr>
      <w:rPr>
        <w:rFonts w:ascii="Times New Roman" w:hAnsi="Times New Roman" w:hint="default"/>
        <w:b w:val="0"/>
        <w:i w:val="0"/>
        <w:sz w:val="22"/>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3">
    <w:nsid w:val="740F3CA2"/>
    <w:multiLevelType w:val="hybridMultilevel"/>
    <w:tmpl w:val="C72C8D68"/>
    <w:lvl w:ilvl="0" w:tplc="C7604E58">
      <w:start w:val="1"/>
      <w:numFmt w:val="bullet"/>
      <w:lvlText w:val=""/>
      <w:lvlJc w:val="left"/>
      <w:pPr>
        <w:tabs>
          <w:tab w:val="num" w:pos="720"/>
        </w:tabs>
        <w:ind w:left="720" w:hanging="360"/>
      </w:pPr>
      <w:rPr>
        <w:rFonts w:ascii="Wingdings" w:hAnsi="Wingdings" w:hint="default"/>
      </w:rPr>
    </w:lvl>
    <w:lvl w:ilvl="1" w:tplc="E17E4F36" w:tentative="1">
      <w:start w:val="1"/>
      <w:numFmt w:val="bullet"/>
      <w:lvlText w:val="o"/>
      <w:lvlJc w:val="left"/>
      <w:pPr>
        <w:tabs>
          <w:tab w:val="num" w:pos="1440"/>
        </w:tabs>
        <w:ind w:left="1440" w:hanging="360"/>
      </w:pPr>
      <w:rPr>
        <w:rFonts w:ascii="Courier New" w:hAnsi="Courier New" w:hint="default"/>
      </w:rPr>
    </w:lvl>
    <w:lvl w:ilvl="2" w:tplc="5E2C4C52" w:tentative="1">
      <w:start w:val="1"/>
      <w:numFmt w:val="bullet"/>
      <w:lvlText w:val=""/>
      <w:lvlJc w:val="left"/>
      <w:pPr>
        <w:tabs>
          <w:tab w:val="num" w:pos="2160"/>
        </w:tabs>
        <w:ind w:left="2160" w:hanging="360"/>
      </w:pPr>
      <w:rPr>
        <w:rFonts w:ascii="Wingdings" w:hAnsi="Wingdings" w:hint="default"/>
      </w:rPr>
    </w:lvl>
    <w:lvl w:ilvl="3" w:tplc="571C511A" w:tentative="1">
      <w:start w:val="1"/>
      <w:numFmt w:val="bullet"/>
      <w:lvlText w:val=""/>
      <w:lvlJc w:val="left"/>
      <w:pPr>
        <w:tabs>
          <w:tab w:val="num" w:pos="2880"/>
        </w:tabs>
        <w:ind w:left="2880" w:hanging="360"/>
      </w:pPr>
      <w:rPr>
        <w:rFonts w:ascii="Symbol" w:hAnsi="Symbol" w:hint="default"/>
      </w:rPr>
    </w:lvl>
    <w:lvl w:ilvl="4" w:tplc="DA709300" w:tentative="1">
      <w:start w:val="1"/>
      <w:numFmt w:val="bullet"/>
      <w:lvlText w:val="o"/>
      <w:lvlJc w:val="left"/>
      <w:pPr>
        <w:tabs>
          <w:tab w:val="num" w:pos="3600"/>
        </w:tabs>
        <w:ind w:left="3600" w:hanging="360"/>
      </w:pPr>
      <w:rPr>
        <w:rFonts w:ascii="Courier New" w:hAnsi="Courier New" w:hint="default"/>
      </w:rPr>
    </w:lvl>
    <w:lvl w:ilvl="5" w:tplc="11C27F52" w:tentative="1">
      <w:start w:val="1"/>
      <w:numFmt w:val="bullet"/>
      <w:lvlText w:val=""/>
      <w:lvlJc w:val="left"/>
      <w:pPr>
        <w:tabs>
          <w:tab w:val="num" w:pos="4320"/>
        </w:tabs>
        <w:ind w:left="4320" w:hanging="360"/>
      </w:pPr>
      <w:rPr>
        <w:rFonts w:ascii="Wingdings" w:hAnsi="Wingdings" w:hint="default"/>
      </w:rPr>
    </w:lvl>
    <w:lvl w:ilvl="6" w:tplc="090C50F2" w:tentative="1">
      <w:start w:val="1"/>
      <w:numFmt w:val="bullet"/>
      <w:lvlText w:val=""/>
      <w:lvlJc w:val="left"/>
      <w:pPr>
        <w:tabs>
          <w:tab w:val="num" w:pos="5040"/>
        </w:tabs>
        <w:ind w:left="5040" w:hanging="360"/>
      </w:pPr>
      <w:rPr>
        <w:rFonts w:ascii="Symbol" w:hAnsi="Symbol" w:hint="default"/>
      </w:rPr>
    </w:lvl>
    <w:lvl w:ilvl="7" w:tplc="B308CC96" w:tentative="1">
      <w:start w:val="1"/>
      <w:numFmt w:val="bullet"/>
      <w:lvlText w:val="o"/>
      <w:lvlJc w:val="left"/>
      <w:pPr>
        <w:tabs>
          <w:tab w:val="num" w:pos="5760"/>
        </w:tabs>
        <w:ind w:left="5760" w:hanging="360"/>
      </w:pPr>
      <w:rPr>
        <w:rFonts w:ascii="Courier New" w:hAnsi="Courier New" w:hint="default"/>
      </w:rPr>
    </w:lvl>
    <w:lvl w:ilvl="8" w:tplc="1D84A3AA" w:tentative="1">
      <w:start w:val="1"/>
      <w:numFmt w:val="bullet"/>
      <w:lvlText w:val=""/>
      <w:lvlJc w:val="left"/>
      <w:pPr>
        <w:tabs>
          <w:tab w:val="num" w:pos="6480"/>
        </w:tabs>
        <w:ind w:left="6480" w:hanging="360"/>
      </w:pPr>
      <w:rPr>
        <w:rFonts w:ascii="Wingdings" w:hAnsi="Wingdings" w:hint="default"/>
      </w:rPr>
    </w:lvl>
  </w:abstractNum>
  <w:abstractNum w:abstractNumId="24">
    <w:nsid w:val="7DA85C33"/>
    <w:multiLevelType w:val="multilevel"/>
    <w:tmpl w:val="AD80B014"/>
    <w:lvl w:ilvl="0">
      <w:start w:val="1"/>
      <w:numFmt w:val="decimal"/>
      <w:lvlText w:val="%1"/>
      <w:lvlJc w:val="left"/>
      <w:pPr>
        <w:tabs>
          <w:tab w:val="num" w:pos="720"/>
        </w:tabs>
        <w:ind w:left="454" w:hanging="454"/>
      </w:pPr>
      <w:rPr>
        <w:rFonts w:cs="Times New Roman" w:hint="default"/>
      </w:rPr>
    </w:lvl>
    <w:lvl w:ilvl="1">
      <w:start w:val="1"/>
      <w:numFmt w:val="decimal"/>
      <w:lvlText w:val="%2."/>
      <w:lvlJc w:val="left"/>
      <w:pPr>
        <w:tabs>
          <w:tab w:val="num" w:pos="1440"/>
        </w:tabs>
        <w:ind w:left="1440" w:hanging="360"/>
      </w:pPr>
      <w:rPr>
        <w:rFont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nsid w:val="7DC24A1D"/>
    <w:multiLevelType w:val="hybridMultilevel"/>
    <w:tmpl w:val="7A08F95A"/>
    <w:lvl w:ilvl="0" w:tplc="8E943CE6">
      <w:start w:val="1"/>
      <w:numFmt w:val="decimal"/>
      <w:pStyle w:val="vraag"/>
      <w:lvlText w:val="%1"/>
      <w:lvlJc w:val="left"/>
      <w:pPr>
        <w:tabs>
          <w:tab w:val="num" w:pos="720"/>
        </w:tabs>
        <w:ind w:left="454" w:hanging="454"/>
      </w:pPr>
      <w:rPr>
        <w:rFonts w:cs="Times New Roman" w:hint="default"/>
      </w:rPr>
    </w:lvl>
    <w:lvl w:ilvl="1" w:tplc="0413000F">
      <w:start w:val="1"/>
      <w:numFmt w:val="decimal"/>
      <w:lvlText w:val="%2."/>
      <w:lvlJc w:val="left"/>
      <w:pPr>
        <w:tabs>
          <w:tab w:val="num" w:pos="1440"/>
        </w:tabs>
        <w:ind w:left="1440" w:hanging="360"/>
      </w:pPr>
      <w:rPr>
        <w:rFonts w:cs="Times New Roman"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22"/>
  </w:num>
  <w:num w:numId="2">
    <w:abstractNumId w:val="5"/>
  </w:num>
  <w:num w:numId="3">
    <w:abstractNumId w:val="17"/>
  </w:num>
  <w:num w:numId="4">
    <w:abstractNumId w:val="1"/>
  </w:num>
  <w:num w:numId="5">
    <w:abstractNumId w:val="25"/>
  </w:num>
  <w:num w:numId="6">
    <w:abstractNumId w:val="20"/>
  </w:num>
  <w:num w:numId="7">
    <w:abstractNumId w:val="11"/>
  </w:num>
  <w:num w:numId="8">
    <w:abstractNumId w:val="3"/>
  </w:num>
  <w:num w:numId="9">
    <w:abstractNumId w:val="23"/>
  </w:num>
  <w:num w:numId="10">
    <w:abstractNumId w:val="4"/>
  </w:num>
  <w:num w:numId="11">
    <w:abstractNumId w:val="24"/>
  </w:num>
  <w:num w:numId="12">
    <w:abstractNumId w:val="8"/>
  </w:num>
  <w:num w:numId="13">
    <w:abstractNumId w:val="21"/>
  </w:num>
  <w:num w:numId="14">
    <w:abstractNumId w:val="13"/>
  </w:num>
  <w:num w:numId="15">
    <w:abstractNumId w:val="6"/>
  </w:num>
  <w:num w:numId="16">
    <w:abstractNumId w:val="19"/>
  </w:num>
  <w:num w:numId="17">
    <w:abstractNumId w:val="7"/>
  </w:num>
  <w:num w:numId="18">
    <w:abstractNumId w:val="16"/>
  </w:num>
  <w:num w:numId="19">
    <w:abstractNumId w:val="14"/>
  </w:num>
  <w:num w:numId="20">
    <w:abstractNumId w:val="18"/>
  </w:num>
  <w:num w:numId="21">
    <w:abstractNumId w:val="2"/>
  </w:num>
  <w:num w:numId="22">
    <w:abstractNumId w:val="0"/>
  </w:num>
  <w:num w:numId="23">
    <w:abstractNumId w:val="10"/>
  </w:num>
  <w:num w:numId="24">
    <w:abstractNumId w:val="9"/>
  </w:num>
  <w:num w:numId="25">
    <w:abstractNumId w:val="12"/>
  </w:num>
  <w:num w:numId="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0247"/>
    <w:rsid w:val="00000D93"/>
    <w:rsid w:val="0000174F"/>
    <w:rsid w:val="00004903"/>
    <w:rsid w:val="00004DB3"/>
    <w:rsid w:val="0002014B"/>
    <w:rsid w:val="00020AC9"/>
    <w:rsid w:val="000241DB"/>
    <w:rsid w:val="0003215D"/>
    <w:rsid w:val="0003431F"/>
    <w:rsid w:val="00035605"/>
    <w:rsid w:val="00035DB9"/>
    <w:rsid w:val="00042D18"/>
    <w:rsid w:val="0004321E"/>
    <w:rsid w:val="000455CA"/>
    <w:rsid w:val="0004695B"/>
    <w:rsid w:val="000471AD"/>
    <w:rsid w:val="000516C4"/>
    <w:rsid w:val="000529FD"/>
    <w:rsid w:val="00052C58"/>
    <w:rsid w:val="00054A59"/>
    <w:rsid w:val="00062E39"/>
    <w:rsid w:val="00063E95"/>
    <w:rsid w:val="0006529C"/>
    <w:rsid w:val="00067E59"/>
    <w:rsid w:val="000702B6"/>
    <w:rsid w:val="00071502"/>
    <w:rsid w:val="00071E61"/>
    <w:rsid w:val="0007717B"/>
    <w:rsid w:val="000805EA"/>
    <w:rsid w:val="00080F31"/>
    <w:rsid w:val="00084A3E"/>
    <w:rsid w:val="000903EA"/>
    <w:rsid w:val="00092BD8"/>
    <w:rsid w:val="00097EBE"/>
    <w:rsid w:val="000A120F"/>
    <w:rsid w:val="000A25EA"/>
    <w:rsid w:val="000A3BA4"/>
    <w:rsid w:val="000B346A"/>
    <w:rsid w:val="000B544B"/>
    <w:rsid w:val="000B79C9"/>
    <w:rsid w:val="000B7F42"/>
    <w:rsid w:val="000C14D8"/>
    <w:rsid w:val="000C1558"/>
    <w:rsid w:val="000C4758"/>
    <w:rsid w:val="000C759C"/>
    <w:rsid w:val="000D0BCA"/>
    <w:rsid w:val="000E1047"/>
    <w:rsid w:val="000E13D0"/>
    <w:rsid w:val="000E1E20"/>
    <w:rsid w:val="000E6119"/>
    <w:rsid w:val="000E685B"/>
    <w:rsid w:val="000E6F92"/>
    <w:rsid w:val="000F266C"/>
    <w:rsid w:val="00104703"/>
    <w:rsid w:val="00105976"/>
    <w:rsid w:val="001059E6"/>
    <w:rsid w:val="001114AB"/>
    <w:rsid w:val="001146ED"/>
    <w:rsid w:val="00122C12"/>
    <w:rsid w:val="00123509"/>
    <w:rsid w:val="00133FFA"/>
    <w:rsid w:val="00134C53"/>
    <w:rsid w:val="001358A5"/>
    <w:rsid w:val="001416E1"/>
    <w:rsid w:val="0014339A"/>
    <w:rsid w:val="001544B2"/>
    <w:rsid w:val="00161698"/>
    <w:rsid w:val="001631D2"/>
    <w:rsid w:val="001709CE"/>
    <w:rsid w:val="00172BAA"/>
    <w:rsid w:val="00175395"/>
    <w:rsid w:val="001767A1"/>
    <w:rsid w:val="00177700"/>
    <w:rsid w:val="0018082E"/>
    <w:rsid w:val="00182EB7"/>
    <w:rsid w:val="00185E9C"/>
    <w:rsid w:val="00187B21"/>
    <w:rsid w:val="00190172"/>
    <w:rsid w:val="0019070B"/>
    <w:rsid w:val="00192677"/>
    <w:rsid w:val="00193380"/>
    <w:rsid w:val="00194A10"/>
    <w:rsid w:val="00195722"/>
    <w:rsid w:val="00196D8D"/>
    <w:rsid w:val="001A0C30"/>
    <w:rsid w:val="001A2CCF"/>
    <w:rsid w:val="001B1284"/>
    <w:rsid w:val="001B16A7"/>
    <w:rsid w:val="001B2256"/>
    <w:rsid w:val="001B3BD1"/>
    <w:rsid w:val="001B51D3"/>
    <w:rsid w:val="001C115D"/>
    <w:rsid w:val="001C5A18"/>
    <w:rsid w:val="001D0013"/>
    <w:rsid w:val="001D233C"/>
    <w:rsid w:val="001D2629"/>
    <w:rsid w:val="001D26A1"/>
    <w:rsid w:val="001D3400"/>
    <w:rsid w:val="001D4BBA"/>
    <w:rsid w:val="001D4BE8"/>
    <w:rsid w:val="001D52A1"/>
    <w:rsid w:val="001D558D"/>
    <w:rsid w:val="001E10CC"/>
    <w:rsid w:val="001E22A7"/>
    <w:rsid w:val="001E232D"/>
    <w:rsid w:val="001E3153"/>
    <w:rsid w:val="001E603B"/>
    <w:rsid w:val="001E7798"/>
    <w:rsid w:val="001F03C7"/>
    <w:rsid w:val="001F1F5A"/>
    <w:rsid w:val="001F2326"/>
    <w:rsid w:val="001F5202"/>
    <w:rsid w:val="001F628B"/>
    <w:rsid w:val="001F63F5"/>
    <w:rsid w:val="002003E5"/>
    <w:rsid w:val="00204463"/>
    <w:rsid w:val="0020705A"/>
    <w:rsid w:val="00210232"/>
    <w:rsid w:val="00211918"/>
    <w:rsid w:val="00211B89"/>
    <w:rsid w:val="0021336D"/>
    <w:rsid w:val="002152CE"/>
    <w:rsid w:val="002169B4"/>
    <w:rsid w:val="00217FB1"/>
    <w:rsid w:val="00221998"/>
    <w:rsid w:val="00223222"/>
    <w:rsid w:val="00224376"/>
    <w:rsid w:val="002266C0"/>
    <w:rsid w:val="00226F31"/>
    <w:rsid w:val="00230EC2"/>
    <w:rsid w:val="002323D9"/>
    <w:rsid w:val="00237EE6"/>
    <w:rsid w:val="00241F50"/>
    <w:rsid w:val="0024661F"/>
    <w:rsid w:val="002506BC"/>
    <w:rsid w:val="00267794"/>
    <w:rsid w:val="00275269"/>
    <w:rsid w:val="002769C7"/>
    <w:rsid w:val="00276C16"/>
    <w:rsid w:val="00280B86"/>
    <w:rsid w:val="002840B9"/>
    <w:rsid w:val="00286786"/>
    <w:rsid w:val="002909D3"/>
    <w:rsid w:val="00293D48"/>
    <w:rsid w:val="00296BAB"/>
    <w:rsid w:val="002A02AE"/>
    <w:rsid w:val="002A07C7"/>
    <w:rsid w:val="002A13C8"/>
    <w:rsid w:val="002A34EC"/>
    <w:rsid w:val="002A6AB7"/>
    <w:rsid w:val="002A7908"/>
    <w:rsid w:val="002B1214"/>
    <w:rsid w:val="002B6CAD"/>
    <w:rsid w:val="002C025F"/>
    <w:rsid w:val="002C27DB"/>
    <w:rsid w:val="002C751F"/>
    <w:rsid w:val="002D6E69"/>
    <w:rsid w:val="002E3689"/>
    <w:rsid w:val="002E4E3E"/>
    <w:rsid w:val="002E5D22"/>
    <w:rsid w:val="002F30BB"/>
    <w:rsid w:val="002F6AE5"/>
    <w:rsid w:val="002F74EA"/>
    <w:rsid w:val="0030018F"/>
    <w:rsid w:val="0030320D"/>
    <w:rsid w:val="0030390D"/>
    <w:rsid w:val="00303F7E"/>
    <w:rsid w:val="00304838"/>
    <w:rsid w:val="00304C40"/>
    <w:rsid w:val="00304C88"/>
    <w:rsid w:val="00304D67"/>
    <w:rsid w:val="00306703"/>
    <w:rsid w:val="00311A49"/>
    <w:rsid w:val="0031536D"/>
    <w:rsid w:val="0031584F"/>
    <w:rsid w:val="0031731E"/>
    <w:rsid w:val="003221EF"/>
    <w:rsid w:val="00322CA4"/>
    <w:rsid w:val="00322D3A"/>
    <w:rsid w:val="0032422F"/>
    <w:rsid w:val="00325931"/>
    <w:rsid w:val="00327FD4"/>
    <w:rsid w:val="003378D9"/>
    <w:rsid w:val="0034195A"/>
    <w:rsid w:val="00341C47"/>
    <w:rsid w:val="00343AE4"/>
    <w:rsid w:val="003462D1"/>
    <w:rsid w:val="00351E77"/>
    <w:rsid w:val="003537C8"/>
    <w:rsid w:val="0035610F"/>
    <w:rsid w:val="003605BB"/>
    <w:rsid w:val="00362E5D"/>
    <w:rsid w:val="003676A3"/>
    <w:rsid w:val="00370247"/>
    <w:rsid w:val="00371D47"/>
    <w:rsid w:val="0037420B"/>
    <w:rsid w:val="003746C2"/>
    <w:rsid w:val="00375B76"/>
    <w:rsid w:val="00377880"/>
    <w:rsid w:val="003808F4"/>
    <w:rsid w:val="00383A6E"/>
    <w:rsid w:val="003858F1"/>
    <w:rsid w:val="00386D69"/>
    <w:rsid w:val="00387B7D"/>
    <w:rsid w:val="00387EAB"/>
    <w:rsid w:val="00390E25"/>
    <w:rsid w:val="00394B69"/>
    <w:rsid w:val="0039607B"/>
    <w:rsid w:val="00396ED5"/>
    <w:rsid w:val="003A233A"/>
    <w:rsid w:val="003A4647"/>
    <w:rsid w:val="003B094B"/>
    <w:rsid w:val="003B240F"/>
    <w:rsid w:val="003B28C6"/>
    <w:rsid w:val="003B5ADA"/>
    <w:rsid w:val="003B7270"/>
    <w:rsid w:val="003C05DA"/>
    <w:rsid w:val="003C32E2"/>
    <w:rsid w:val="003C4D2B"/>
    <w:rsid w:val="003C61AF"/>
    <w:rsid w:val="003C7E59"/>
    <w:rsid w:val="003D0D3C"/>
    <w:rsid w:val="003D2665"/>
    <w:rsid w:val="003D27E4"/>
    <w:rsid w:val="003D46E3"/>
    <w:rsid w:val="003D5CD8"/>
    <w:rsid w:val="003E087B"/>
    <w:rsid w:val="003E3170"/>
    <w:rsid w:val="003F188F"/>
    <w:rsid w:val="003F29A8"/>
    <w:rsid w:val="003F6053"/>
    <w:rsid w:val="003F60ED"/>
    <w:rsid w:val="004021B4"/>
    <w:rsid w:val="004065F9"/>
    <w:rsid w:val="0040764E"/>
    <w:rsid w:val="004078E2"/>
    <w:rsid w:val="004130BB"/>
    <w:rsid w:val="00417C92"/>
    <w:rsid w:val="0042110D"/>
    <w:rsid w:val="004243D4"/>
    <w:rsid w:val="00425375"/>
    <w:rsid w:val="00430815"/>
    <w:rsid w:val="004309DF"/>
    <w:rsid w:val="00432206"/>
    <w:rsid w:val="00436365"/>
    <w:rsid w:val="0043732B"/>
    <w:rsid w:val="0043762E"/>
    <w:rsid w:val="00446CA9"/>
    <w:rsid w:val="0045083F"/>
    <w:rsid w:val="00455CBD"/>
    <w:rsid w:val="004560C3"/>
    <w:rsid w:val="00460653"/>
    <w:rsid w:val="00460856"/>
    <w:rsid w:val="00461CCE"/>
    <w:rsid w:val="0046577E"/>
    <w:rsid w:val="00467906"/>
    <w:rsid w:val="00471FD6"/>
    <w:rsid w:val="004727F7"/>
    <w:rsid w:val="0047517E"/>
    <w:rsid w:val="00480CEA"/>
    <w:rsid w:val="0048166E"/>
    <w:rsid w:val="00481C36"/>
    <w:rsid w:val="00483E40"/>
    <w:rsid w:val="0049326E"/>
    <w:rsid w:val="00495636"/>
    <w:rsid w:val="00495900"/>
    <w:rsid w:val="004969E6"/>
    <w:rsid w:val="0049747C"/>
    <w:rsid w:val="004A004D"/>
    <w:rsid w:val="004A2A13"/>
    <w:rsid w:val="004A4131"/>
    <w:rsid w:val="004A7809"/>
    <w:rsid w:val="004B3C4F"/>
    <w:rsid w:val="004B3CE1"/>
    <w:rsid w:val="004C07A6"/>
    <w:rsid w:val="004C2B84"/>
    <w:rsid w:val="004C5F49"/>
    <w:rsid w:val="004D1E5C"/>
    <w:rsid w:val="004D1FC9"/>
    <w:rsid w:val="004D53EF"/>
    <w:rsid w:val="004D6B19"/>
    <w:rsid w:val="004D6C8E"/>
    <w:rsid w:val="004E0B55"/>
    <w:rsid w:val="004E5841"/>
    <w:rsid w:val="004E6D74"/>
    <w:rsid w:val="004E7EB2"/>
    <w:rsid w:val="004F0EC4"/>
    <w:rsid w:val="004F1D51"/>
    <w:rsid w:val="004F417D"/>
    <w:rsid w:val="00500568"/>
    <w:rsid w:val="00500B99"/>
    <w:rsid w:val="00504329"/>
    <w:rsid w:val="00504C0B"/>
    <w:rsid w:val="0050667D"/>
    <w:rsid w:val="0050677E"/>
    <w:rsid w:val="005069EF"/>
    <w:rsid w:val="00507575"/>
    <w:rsid w:val="00510A5E"/>
    <w:rsid w:val="00512DE9"/>
    <w:rsid w:val="00513257"/>
    <w:rsid w:val="0052031A"/>
    <w:rsid w:val="00521043"/>
    <w:rsid w:val="005220C0"/>
    <w:rsid w:val="00522B87"/>
    <w:rsid w:val="00524CCD"/>
    <w:rsid w:val="00526FF4"/>
    <w:rsid w:val="005308F5"/>
    <w:rsid w:val="005324CD"/>
    <w:rsid w:val="00536E97"/>
    <w:rsid w:val="00542247"/>
    <w:rsid w:val="00544026"/>
    <w:rsid w:val="005447B7"/>
    <w:rsid w:val="005479DB"/>
    <w:rsid w:val="00547AA5"/>
    <w:rsid w:val="00550060"/>
    <w:rsid w:val="00550068"/>
    <w:rsid w:val="005505EF"/>
    <w:rsid w:val="00554B78"/>
    <w:rsid w:val="00554FBC"/>
    <w:rsid w:val="00556314"/>
    <w:rsid w:val="005626CA"/>
    <w:rsid w:val="005651B6"/>
    <w:rsid w:val="005672CF"/>
    <w:rsid w:val="0057093D"/>
    <w:rsid w:val="00582BB8"/>
    <w:rsid w:val="00585058"/>
    <w:rsid w:val="0058641E"/>
    <w:rsid w:val="00586F7B"/>
    <w:rsid w:val="00594CF7"/>
    <w:rsid w:val="00595BFE"/>
    <w:rsid w:val="00596264"/>
    <w:rsid w:val="00596842"/>
    <w:rsid w:val="005A176A"/>
    <w:rsid w:val="005A3188"/>
    <w:rsid w:val="005B0122"/>
    <w:rsid w:val="005B2EC1"/>
    <w:rsid w:val="005B53EC"/>
    <w:rsid w:val="005C2103"/>
    <w:rsid w:val="005C3472"/>
    <w:rsid w:val="005C55F4"/>
    <w:rsid w:val="005C5FD2"/>
    <w:rsid w:val="005C68B1"/>
    <w:rsid w:val="005D428C"/>
    <w:rsid w:val="005F00C2"/>
    <w:rsid w:val="005F03B5"/>
    <w:rsid w:val="005F08EF"/>
    <w:rsid w:val="005F3B49"/>
    <w:rsid w:val="005F6889"/>
    <w:rsid w:val="006008BC"/>
    <w:rsid w:val="006008EC"/>
    <w:rsid w:val="00601572"/>
    <w:rsid w:val="00605ADE"/>
    <w:rsid w:val="00613787"/>
    <w:rsid w:val="0061400C"/>
    <w:rsid w:val="0062535D"/>
    <w:rsid w:val="0062617E"/>
    <w:rsid w:val="00631FC8"/>
    <w:rsid w:val="006322DC"/>
    <w:rsid w:val="00632A0B"/>
    <w:rsid w:val="00633462"/>
    <w:rsid w:val="0063395B"/>
    <w:rsid w:val="006358A4"/>
    <w:rsid w:val="0064253C"/>
    <w:rsid w:val="00644A32"/>
    <w:rsid w:val="0064545D"/>
    <w:rsid w:val="00653448"/>
    <w:rsid w:val="0065414F"/>
    <w:rsid w:val="00654698"/>
    <w:rsid w:val="00661370"/>
    <w:rsid w:val="006623C7"/>
    <w:rsid w:val="006644AA"/>
    <w:rsid w:val="006657D7"/>
    <w:rsid w:val="006706F4"/>
    <w:rsid w:val="00670FF8"/>
    <w:rsid w:val="00672BC5"/>
    <w:rsid w:val="00681B92"/>
    <w:rsid w:val="006839E9"/>
    <w:rsid w:val="00683B5E"/>
    <w:rsid w:val="006860BF"/>
    <w:rsid w:val="00692F24"/>
    <w:rsid w:val="00694309"/>
    <w:rsid w:val="00697F54"/>
    <w:rsid w:val="006A1098"/>
    <w:rsid w:val="006A1946"/>
    <w:rsid w:val="006A248D"/>
    <w:rsid w:val="006A2C1B"/>
    <w:rsid w:val="006A2F3F"/>
    <w:rsid w:val="006A5BD2"/>
    <w:rsid w:val="006B5457"/>
    <w:rsid w:val="006B5B53"/>
    <w:rsid w:val="006B6FA5"/>
    <w:rsid w:val="006B7CF3"/>
    <w:rsid w:val="006C2B0E"/>
    <w:rsid w:val="006C309B"/>
    <w:rsid w:val="006C71E2"/>
    <w:rsid w:val="006D06B7"/>
    <w:rsid w:val="006D0A8A"/>
    <w:rsid w:val="006D1E7E"/>
    <w:rsid w:val="006D5E95"/>
    <w:rsid w:val="006D7718"/>
    <w:rsid w:val="006E3FD1"/>
    <w:rsid w:val="006E604F"/>
    <w:rsid w:val="006E6F24"/>
    <w:rsid w:val="006E7045"/>
    <w:rsid w:val="006F1BDA"/>
    <w:rsid w:val="006F2725"/>
    <w:rsid w:val="006F391A"/>
    <w:rsid w:val="006F4E03"/>
    <w:rsid w:val="006F6666"/>
    <w:rsid w:val="006F6FCF"/>
    <w:rsid w:val="006F7E4B"/>
    <w:rsid w:val="006F7E86"/>
    <w:rsid w:val="00703967"/>
    <w:rsid w:val="00705054"/>
    <w:rsid w:val="0070688C"/>
    <w:rsid w:val="0071037F"/>
    <w:rsid w:val="00712332"/>
    <w:rsid w:val="007123A3"/>
    <w:rsid w:val="007139EC"/>
    <w:rsid w:val="00713B66"/>
    <w:rsid w:val="007157D8"/>
    <w:rsid w:val="00716F9A"/>
    <w:rsid w:val="00717816"/>
    <w:rsid w:val="00730333"/>
    <w:rsid w:val="00732EFA"/>
    <w:rsid w:val="0074056B"/>
    <w:rsid w:val="00740BD2"/>
    <w:rsid w:val="00740C46"/>
    <w:rsid w:val="00747122"/>
    <w:rsid w:val="007475BB"/>
    <w:rsid w:val="00747CF2"/>
    <w:rsid w:val="00756A69"/>
    <w:rsid w:val="00760851"/>
    <w:rsid w:val="007622AE"/>
    <w:rsid w:val="00762BC2"/>
    <w:rsid w:val="00763B22"/>
    <w:rsid w:val="00772245"/>
    <w:rsid w:val="00777582"/>
    <w:rsid w:val="00783104"/>
    <w:rsid w:val="00784438"/>
    <w:rsid w:val="007917D9"/>
    <w:rsid w:val="00797D11"/>
    <w:rsid w:val="007A06D3"/>
    <w:rsid w:val="007A0AB9"/>
    <w:rsid w:val="007A0C03"/>
    <w:rsid w:val="007A0F0E"/>
    <w:rsid w:val="007B0D6A"/>
    <w:rsid w:val="007B4026"/>
    <w:rsid w:val="007B57A7"/>
    <w:rsid w:val="007B6EF3"/>
    <w:rsid w:val="007C157A"/>
    <w:rsid w:val="007C40FD"/>
    <w:rsid w:val="007C6D7A"/>
    <w:rsid w:val="007C7BFC"/>
    <w:rsid w:val="007D09FB"/>
    <w:rsid w:val="007D2326"/>
    <w:rsid w:val="007D3496"/>
    <w:rsid w:val="007D5FE4"/>
    <w:rsid w:val="007E3A6F"/>
    <w:rsid w:val="007F0201"/>
    <w:rsid w:val="007F5BB9"/>
    <w:rsid w:val="007F7AD8"/>
    <w:rsid w:val="0080017C"/>
    <w:rsid w:val="008007AA"/>
    <w:rsid w:val="00802124"/>
    <w:rsid w:val="008021E4"/>
    <w:rsid w:val="00802598"/>
    <w:rsid w:val="0080617A"/>
    <w:rsid w:val="00806ED5"/>
    <w:rsid w:val="0081124B"/>
    <w:rsid w:val="008122C8"/>
    <w:rsid w:val="008139A8"/>
    <w:rsid w:val="00815808"/>
    <w:rsid w:val="0081621D"/>
    <w:rsid w:val="0081632B"/>
    <w:rsid w:val="00820016"/>
    <w:rsid w:val="00820BD5"/>
    <w:rsid w:val="00822C22"/>
    <w:rsid w:val="00822F67"/>
    <w:rsid w:val="00824C0A"/>
    <w:rsid w:val="00832186"/>
    <w:rsid w:val="008336BA"/>
    <w:rsid w:val="008337EC"/>
    <w:rsid w:val="0084132F"/>
    <w:rsid w:val="00842955"/>
    <w:rsid w:val="00842D6C"/>
    <w:rsid w:val="00844AED"/>
    <w:rsid w:val="00845C45"/>
    <w:rsid w:val="00847853"/>
    <w:rsid w:val="00847AB0"/>
    <w:rsid w:val="00850970"/>
    <w:rsid w:val="008510E8"/>
    <w:rsid w:val="00853FB4"/>
    <w:rsid w:val="00854F0F"/>
    <w:rsid w:val="00855DB2"/>
    <w:rsid w:val="008565A0"/>
    <w:rsid w:val="00856C9A"/>
    <w:rsid w:val="00860793"/>
    <w:rsid w:val="0086120B"/>
    <w:rsid w:val="00861635"/>
    <w:rsid w:val="00864130"/>
    <w:rsid w:val="0086483D"/>
    <w:rsid w:val="00873B58"/>
    <w:rsid w:val="008755DD"/>
    <w:rsid w:val="00875C2D"/>
    <w:rsid w:val="00877C24"/>
    <w:rsid w:val="00880D1F"/>
    <w:rsid w:val="00883475"/>
    <w:rsid w:val="008843A0"/>
    <w:rsid w:val="00884BE5"/>
    <w:rsid w:val="0088610C"/>
    <w:rsid w:val="008870FC"/>
    <w:rsid w:val="00894ECE"/>
    <w:rsid w:val="0089584F"/>
    <w:rsid w:val="008A52C6"/>
    <w:rsid w:val="008A78F3"/>
    <w:rsid w:val="008B4520"/>
    <w:rsid w:val="008B643C"/>
    <w:rsid w:val="008B7241"/>
    <w:rsid w:val="008C265A"/>
    <w:rsid w:val="008C3FA6"/>
    <w:rsid w:val="008C55C5"/>
    <w:rsid w:val="008D00A7"/>
    <w:rsid w:val="008D371D"/>
    <w:rsid w:val="008D475F"/>
    <w:rsid w:val="008D79AE"/>
    <w:rsid w:val="008E0355"/>
    <w:rsid w:val="008E4A68"/>
    <w:rsid w:val="008E4BC3"/>
    <w:rsid w:val="008E5524"/>
    <w:rsid w:val="008E79A1"/>
    <w:rsid w:val="008F3641"/>
    <w:rsid w:val="008F487A"/>
    <w:rsid w:val="008F55C8"/>
    <w:rsid w:val="009038C1"/>
    <w:rsid w:val="0090547D"/>
    <w:rsid w:val="009058C9"/>
    <w:rsid w:val="00906269"/>
    <w:rsid w:val="00907287"/>
    <w:rsid w:val="009077DD"/>
    <w:rsid w:val="009111EF"/>
    <w:rsid w:val="00913E9F"/>
    <w:rsid w:val="0092012D"/>
    <w:rsid w:val="009202CA"/>
    <w:rsid w:val="00922057"/>
    <w:rsid w:val="00926185"/>
    <w:rsid w:val="00931133"/>
    <w:rsid w:val="00932477"/>
    <w:rsid w:val="009347A9"/>
    <w:rsid w:val="00936287"/>
    <w:rsid w:val="0094239D"/>
    <w:rsid w:val="00943EE5"/>
    <w:rsid w:val="009447F8"/>
    <w:rsid w:val="009546BB"/>
    <w:rsid w:val="009561B4"/>
    <w:rsid w:val="00957991"/>
    <w:rsid w:val="00963CC8"/>
    <w:rsid w:val="00966497"/>
    <w:rsid w:val="00967A9E"/>
    <w:rsid w:val="00967FFB"/>
    <w:rsid w:val="009751DB"/>
    <w:rsid w:val="00977084"/>
    <w:rsid w:val="0098046D"/>
    <w:rsid w:val="0098286C"/>
    <w:rsid w:val="009864E9"/>
    <w:rsid w:val="00986921"/>
    <w:rsid w:val="00986F50"/>
    <w:rsid w:val="009875A6"/>
    <w:rsid w:val="009916BF"/>
    <w:rsid w:val="00992FE2"/>
    <w:rsid w:val="009973D1"/>
    <w:rsid w:val="00997725"/>
    <w:rsid w:val="009A1462"/>
    <w:rsid w:val="009A1BD6"/>
    <w:rsid w:val="009A29F2"/>
    <w:rsid w:val="009A6544"/>
    <w:rsid w:val="009B15AF"/>
    <w:rsid w:val="009B5A52"/>
    <w:rsid w:val="009B6AE4"/>
    <w:rsid w:val="009C0394"/>
    <w:rsid w:val="009C10BC"/>
    <w:rsid w:val="009C1615"/>
    <w:rsid w:val="009C3C1C"/>
    <w:rsid w:val="009C7414"/>
    <w:rsid w:val="009D04EB"/>
    <w:rsid w:val="009D41D1"/>
    <w:rsid w:val="009D5949"/>
    <w:rsid w:val="009D60C2"/>
    <w:rsid w:val="009D71D5"/>
    <w:rsid w:val="009D79B9"/>
    <w:rsid w:val="009E1136"/>
    <w:rsid w:val="009E1184"/>
    <w:rsid w:val="009E1F21"/>
    <w:rsid w:val="009E441A"/>
    <w:rsid w:val="009E47BC"/>
    <w:rsid w:val="009F21FE"/>
    <w:rsid w:val="009F3F5A"/>
    <w:rsid w:val="009F7266"/>
    <w:rsid w:val="009F7B15"/>
    <w:rsid w:val="00A01411"/>
    <w:rsid w:val="00A01823"/>
    <w:rsid w:val="00A03015"/>
    <w:rsid w:val="00A03E6F"/>
    <w:rsid w:val="00A04B4D"/>
    <w:rsid w:val="00A06EF2"/>
    <w:rsid w:val="00A10653"/>
    <w:rsid w:val="00A116B5"/>
    <w:rsid w:val="00A13BD2"/>
    <w:rsid w:val="00A14260"/>
    <w:rsid w:val="00A14991"/>
    <w:rsid w:val="00A152FC"/>
    <w:rsid w:val="00A1554B"/>
    <w:rsid w:val="00A21209"/>
    <w:rsid w:val="00A253F4"/>
    <w:rsid w:val="00A25AFA"/>
    <w:rsid w:val="00A3189A"/>
    <w:rsid w:val="00A32D2C"/>
    <w:rsid w:val="00A375EE"/>
    <w:rsid w:val="00A46C80"/>
    <w:rsid w:val="00A472D7"/>
    <w:rsid w:val="00A54EBF"/>
    <w:rsid w:val="00A56C57"/>
    <w:rsid w:val="00A60BF6"/>
    <w:rsid w:val="00A6417D"/>
    <w:rsid w:val="00A664DC"/>
    <w:rsid w:val="00A75618"/>
    <w:rsid w:val="00A80026"/>
    <w:rsid w:val="00A96296"/>
    <w:rsid w:val="00AA1B51"/>
    <w:rsid w:val="00AA1EEB"/>
    <w:rsid w:val="00AA7FF3"/>
    <w:rsid w:val="00AB4F7B"/>
    <w:rsid w:val="00AB7123"/>
    <w:rsid w:val="00AC44BC"/>
    <w:rsid w:val="00AC4DF7"/>
    <w:rsid w:val="00AC70C8"/>
    <w:rsid w:val="00AC7143"/>
    <w:rsid w:val="00AC7CE0"/>
    <w:rsid w:val="00AD0203"/>
    <w:rsid w:val="00AD15AB"/>
    <w:rsid w:val="00AD3316"/>
    <w:rsid w:val="00AD5EF9"/>
    <w:rsid w:val="00AD7ACE"/>
    <w:rsid w:val="00AE2EBD"/>
    <w:rsid w:val="00AE4352"/>
    <w:rsid w:val="00AE5C23"/>
    <w:rsid w:val="00AE6428"/>
    <w:rsid w:val="00AE6833"/>
    <w:rsid w:val="00AF1159"/>
    <w:rsid w:val="00AF19AA"/>
    <w:rsid w:val="00AF49A0"/>
    <w:rsid w:val="00AF4CBF"/>
    <w:rsid w:val="00AF4F8A"/>
    <w:rsid w:val="00AF576A"/>
    <w:rsid w:val="00AF7266"/>
    <w:rsid w:val="00B04420"/>
    <w:rsid w:val="00B07973"/>
    <w:rsid w:val="00B1617B"/>
    <w:rsid w:val="00B16AAB"/>
    <w:rsid w:val="00B16D57"/>
    <w:rsid w:val="00B17015"/>
    <w:rsid w:val="00B20306"/>
    <w:rsid w:val="00B21188"/>
    <w:rsid w:val="00B2199A"/>
    <w:rsid w:val="00B278E1"/>
    <w:rsid w:val="00B3018F"/>
    <w:rsid w:val="00B31423"/>
    <w:rsid w:val="00B45418"/>
    <w:rsid w:val="00B53BB7"/>
    <w:rsid w:val="00B55676"/>
    <w:rsid w:val="00B610E3"/>
    <w:rsid w:val="00B634CA"/>
    <w:rsid w:val="00B70D11"/>
    <w:rsid w:val="00B766C6"/>
    <w:rsid w:val="00B77FDE"/>
    <w:rsid w:val="00B81819"/>
    <w:rsid w:val="00B86602"/>
    <w:rsid w:val="00B87EFF"/>
    <w:rsid w:val="00B91515"/>
    <w:rsid w:val="00B93FB8"/>
    <w:rsid w:val="00BA628C"/>
    <w:rsid w:val="00BA7FE8"/>
    <w:rsid w:val="00BB1342"/>
    <w:rsid w:val="00BB55ED"/>
    <w:rsid w:val="00BB6EC1"/>
    <w:rsid w:val="00BC0252"/>
    <w:rsid w:val="00BC2326"/>
    <w:rsid w:val="00BC2A8C"/>
    <w:rsid w:val="00BC700D"/>
    <w:rsid w:val="00BD2D90"/>
    <w:rsid w:val="00BD47D3"/>
    <w:rsid w:val="00BD643A"/>
    <w:rsid w:val="00BD7F2B"/>
    <w:rsid w:val="00BE0468"/>
    <w:rsid w:val="00BE33AB"/>
    <w:rsid w:val="00BE3460"/>
    <w:rsid w:val="00BE5D18"/>
    <w:rsid w:val="00BE637A"/>
    <w:rsid w:val="00BE76AB"/>
    <w:rsid w:val="00BF2B2C"/>
    <w:rsid w:val="00BF3990"/>
    <w:rsid w:val="00BF64DF"/>
    <w:rsid w:val="00C0243A"/>
    <w:rsid w:val="00C029B9"/>
    <w:rsid w:val="00C02F3D"/>
    <w:rsid w:val="00C05D2F"/>
    <w:rsid w:val="00C11A83"/>
    <w:rsid w:val="00C21FE4"/>
    <w:rsid w:val="00C22228"/>
    <w:rsid w:val="00C236C4"/>
    <w:rsid w:val="00C31D59"/>
    <w:rsid w:val="00C413C0"/>
    <w:rsid w:val="00C446DE"/>
    <w:rsid w:val="00C44798"/>
    <w:rsid w:val="00C447B4"/>
    <w:rsid w:val="00C468EB"/>
    <w:rsid w:val="00C46D6D"/>
    <w:rsid w:val="00C4714A"/>
    <w:rsid w:val="00C5135D"/>
    <w:rsid w:val="00C555B3"/>
    <w:rsid w:val="00C5652E"/>
    <w:rsid w:val="00C5694A"/>
    <w:rsid w:val="00C63A1D"/>
    <w:rsid w:val="00C65D26"/>
    <w:rsid w:val="00C6624F"/>
    <w:rsid w:val="00C66C2D"/>
    <w:rsid w:val="00C673E9"/>
    <w:rsid w:val="00C701B8"/>
    <w:rsid w:val="00C703C0"/>
    <w:rsid w:val="00C704AE"/>
    <w:rsid w:val="00C75E36"/>
    <w:rsid w:val="00C76B33"/>
    <w:rsid w:val="00C806B9"/>
    <w:rsid w:val="00C8611C"/>
    <w:rsid w:val="00C9500E"/>
    <w:rsid w:val="00C9667B"/>
    <w:rsid w:val="00CA75EC"/>
    <w:rsid w:val="00CA7B48"/>
    <w:rsid w:val="00CB35B2"/>
    <w:rsid w:val="00CC04E3"/>
    <w:rsid w:val="00CC324C"/>
    <w:rsid w:val="00CC32C8"/>
    <w:rsid w:val="00CC3C1C"/>
    <w:rsid w:val="00CD1BF3"/>
    <w:rsid w:val="00CD267D"/>
    <w:rsid w:val="00CD6910"/>
    <w:rsid w:val="00CD6A62"/>
    <w:rsid w:val="00CD6F2D"/>
    <w:rsid w:val="00CD7F46"/>
    <w:rsid w:val="00CE1D72"/>
    <w:rsid w:val="00CE2E27"/>
    <w:rsid w:val="00CE413B"/>
    <w:rsid w:val="00CF4418"/>
    <w:rsid w:val="00CF4BAF"/>
    <w:rsid w:val="00D00C09"/>
    <w:rsid w:val="00D15F6A"/>
    <w:rsid w:val="00D22627"/>
    <w:rsid w:val="00D22DB6"/>
    <w:rsid w:val="00D24B70"/>
    <w:rsid w:val="00D252FB"/>
    <w:rsid w:val="00D263A0"/>
    <w:rsid w:val="00D32035"/>
    <w:rsid w:val="00D3516E"/>
    <w:rsid w:val="00D37547"/>
    <w:rsid w:val="00D401DA"/>
    <w:rsid w:val="00D404A2"/>
    <w:rsid w:val="00D408FB"/>
    <w:rsid w:val="00D43B80"/>
    <w:rsid w:val="00D43CE1"/>
    <w:rsid w:val="00D47769"/>
    <w:rsid w:val="00D51C13"/>
    <w:rsid w:val="00D573B5"/>
    <w:rsid w:val="00D605DE"/>
    <w:rsid w:val="00D62E83"/>
    <w:rsid w:val="00D6305A"/>
    <w:rsid w:val="00D63D4B"/>
    <w:rsid w:val="00D66C70"/>
    <w:rsid w:val="00D714FA"/>
    <w:rsid w:val="00D71E54"/>
    <w:rsid w:val="00D86C7E"/>
    <w:rsid w:val="00D873F2"/>
    <w:rsid w:val="00D910D4"/>
    <w:rsid w:val="00D92EFE"/>
    <w:rsid w:val="00D93073"/>
    <w:rsid w:val="00D934C7"/>
    <w:rsid w:val="00DA27A2"/>
    <w:rsid w:val="00DA420A"/>
    <w:rsid w:val="00DA5EDE"/>
    <w:rsid w:val="00DB04C5"/>
    <w:rsid w:val="00DB3D4C"/>
    <w:rsid w:val="00DB5278"/>
    <w:rsid w:val="00DB6B57"/>
    <w:rsid w:val="00DB6C60"/>
    <w:rsid w:val="00DC0B06"/>
    <w:rsid w:val="00DC1C75"/>
    <w:rsid w:val="00DC23CD"/>
    <w:rsid w:val="00DC37CB"/>
    <w:rsid w:val="00DC3E06"/>
    <w:rsid w:val="00DD77D0"/>
    <w:rsid w:val="00DE1E28"/>
    <w:rsid w:val="00DE2D2E"/>
    <w:rsid w:val="00DE3833"/>
    <w:rsid w:val="00DE5BC8"/>
    <w:rsid w:val="00DF0837"/>
    <w:rsid w:val="00DF536F"/>
    <w:rsid w:val="00DF6682"/>
    <w:rsid w:val="00E04A01"/>
    <w:rsid w:val="00E12285"/>
    <w:rsid w:val="00E14740"/>
    <w:rsid w:val="00E14984"/>
    <w:rsid w:val="00E20F68"/>
    <w:rsid w:val="00E33FB0"/>
    <w:rsid w:val="00E3779D"/>
    <w:rsid w:val="00E443A1"/>
    <w:rsid w:val="00E456BD"/>
    <w:rsid w:val="00E51319"/>
    <w:rsid w:val="00E5596E"/>
    <w:rsid w:val="00E564AD"/>
    <w:rsid w:val="00E63682"/>
    <w:rsid w:val="00E648F3"/>
    <w:rsid w:val="00E66635"/>
    <w:rsid w:val="00E67792"/>
    <w:rsid w:val="00E7048B"/>
    <w:rsid w:val="00E7324D"/>
    <w:rsid w:val="00E751EE"/>
    <w:rsid w:val="00E82975"/>
    <w:rsid w:val="00E837A7"/>
    <w:rsid w:val="00E85FD0"/>
    <w:rsid w:val="00E87029"/>
    <w:rsid w:val="00E87ECC"/>
    <w:rsid w:val="00E95CE1"/>
    <w:rsid w:val="00E96797"/>
    <w:rsid w:val="00EA300F"/>
    <w:rsid w:val="00EA3060"/>
    <w:rsid w:val="00EB56A8"/>
    <w:rsid w:val="00EB6F0E"/>
    <w:rsid w:val="00EB7D68"/>
    <w:rsid w:val="00EC24B7"/>
    <w:rsid w:val="00ED05EB"/>
    <w:rsid w:val="00ED2543"/>
    <w:rsid w:val="00ED3093"/>
    <w:rsid w:val="00ED3B60"/>
    <w:rsid w:val="00EE16ED"/>
    <w:rsid w:val="00EE3C53"/>
    <w:rsid w:val="00EE3CDF"/>
    <w:rsid w:val="00EE496B"/>
    <w:rsid w:val="00EE4FDF"/>
    <w:rsid w:val="00EE631B"/>
    <w:rsid w:val="00EE6D4E"/>
    <w:rsid w:val="00EF0237"/>
    <w:rsid w:val="00EF16ED"/>
    <w:rsid w:val="00EF748A"/>
    <w:rsid w:val="00F01746"/>
    <w:rsid w:val="00F024FF"/>
    <w:rsid w:val="00F149DF"/>
    <w:rsid w:val="00F153AB"/>
    <w:rsid w:val="00F16EDD"/>
    <w:rsid w:val="00F17262"/>
    <w:rsid w:val="00F20C05"/>
    <w:rsid w:val="00F24C05"/>
    <w:rsid w:val="00F3142B"/>
    <w:rsid w:val="00F31DB9"/>
    <w:rsid w:val="00F31F2B"/>
    <w:rsid w:val="00F32ED3"/>
    <w:rsid w:val="00F33ED1"/>
    <w:rsid w:val="00F3501F"/>
    <w:rsid w:val="00F43225"/>
    <w:rsid w:val="00F43249"/>
    <w:rsid w:val="00F43C97"/>
    <w:rsid w:val="00F44410"/>
    <w:rsid w:val="00F44F3E"/>
    <w:rsid w:val="00F4618A"/>
    <w:rsid w:val="00F4700F"/>
    <w:rsid w:val="00F501DB"/>
    <w:rsid w:val="00F5262C"/>
    <w:rsid w:val="00F52B63"/>
    <w:rsid w:val="00F53614"/>
    <w:rsid w:val="00F53A91"/>
    <w:rsid w:val="00F553CB"/>
    <w:rsid w:val="00F56AF8"/>
    <w:rsid w:val="00F57640"/>
    <w:rsid w:val="00F624E5"/>
    <w:rsid w:val="00F63214"/>
    <w:rsid w:val="00F70730"/>
    <w:rsid w:val="00F719B2"/>
    <w:rsid w:val="00F71FCE"/>
    <w:rsid w:val="00F74D17"/>
    <w:rsid w:val="00F760B2"/>
    <w:rsid w:val="00F7619E"/>
    <w:rsid w:val="00F7755D"/>
    <w:rsid w:val="00F840AD"/>
    <w:rsid w:val="00F86EC0"/>
    <w:rsid w:val="00F90EBA"/>
    <w:rsid w:val="00F9238E"/>
    <w:rsid w:val="00F928BC"/>
    <w:rsid w:val="00F9663C"/>
    <w:rsid w:val="00F96FC5"/>
    <w:rsid w:val="00FA0ABF"/>
    <w:rsid w:val="00FA29D5"/>
    <w:rsid w:val="00FA4A17"/>
    <w:rsid w:val="00FA56EB"/>
    <w:rsid w:val="00FB2052"/>
    <w:rsid w:val="00FB30D1"/>
    <w:rsid w:val="00FB48E2"/>
    <w:rsid w:val="00FC04D6"/>
    <w:rsid w:val="00FC228D"/>
    <w:rsid w:val="00FC28E4"/>
    <w:rsid w:val="00FC5421"/>
    <w:rsid w:val="00FC672F"/>
    <w:rsid w:val="00FD2A38"/>
    <w:rsid w:val="00FD46CA"/>
    <w:rsid w:val="00FD5354"/>
    <w:rsid w:val="00FD6895"/>
    <w:rsid w:val="00FE1068"/>
    <w:rsid w:val="00FE2A90"/>
    <w:rsid w:val="00FE31DC"/>
    <w:rsid w:val="00FE76F2"/>
    <w:rsid w:val="00FF0393"/>
    <w:rsid w:val="00FF148D"/>
    <w:rsid w:val="00FF1E90"/>
    <w:rsid w:val="00FF2FE7"/>
    <w:rsid w:val="00FF4584"/>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6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856C9A"/>
    <w:rPr>
      <w:sz w:val="24"/>
      <w:szCs w:val="24"/>
    </w:rPr>
  </w:style>
  <w:style w:type="paragraph" w:styleId="Kop9">
    <w:name w:val="heading 9"/>
    <w:basedOn w:val="Standaard"/>
    <w:next w:val="Standaard"/>
    <w:link w:val="Kop9Char"/>
    <w:uiPriority w:val="99"/>
    <w:qFormat/>
    <w:locked/>
    <w:rsid w:val="004130BB"/>
    <w:pPr>
      <w:tabs>
        <w:tab w:val="num" w:pos="6120"/>
      </w:tabs>
      <w:spacing w:before="240" w:after="60" w:line="290" w:lineRule="atLeast"/>
      <w:ind w:left="5760"/>
      <w:outlineLvl w:val="8"/>
    </w:pPr>
    <w:rPr>
      <w:rFonts w:ascii="Arial" w:hAnsi="Arial" w:cs="Arial"/>
      <w:spacing w:val="6"/>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Paginanummer">
    <w:name w:val="page number"/>
    <w:basedOn w:val="Standaardalinea-lettertype"/>
    <w:uiPriority w:val="99"/>
    <w:rsid w:val="00370247"/>
    <w:rPr>
      <w:rFonts w:ascii="Times New Roman" w:hAnsi="Times New Roman" w:cs="Times New Roman"/>
      <w:b/>
      <w:sz w:val="18"/>
    </w:rPr>
  </w:style>
  <w:style w:type="paragraph" w:styleId="Voettekst">
    <w:name w:val="footer"/>
    <w:basedOn w:val="Standaard"/>
    <w:link w:val="VoettekstChar"/>
    <w:uiPriority w:val="99"/>
    <w:rsid w:val="00370247"/>
    <w:pPr>
      <w:pBdr>
        <w:top w:val="single" w:sz="4" w:space="1" w:color="auto"/>
      </w:pBdr>
      <w:tabs>
        <w:tab w:val="center" w:pos="4536"/>
        <w:tab w:val="right" w:pos="9072"/>
      </w:tabs>
      <w:ind w:right="-2"/>
    </w:pPr>
    <w:rPr>
      <w:b/>
      <w:sz w:val="18"/>
      <w:szCs w:val="20"/>
    </w:rPr>
  </w:style>
  <w:style w:type="character" w:customStyle="1" w:styleId="FooterChar">
    <w:name w:val="Footer Char"/>
    <w:basedOn w:val="Standaardalinea-lettertype"/>
    <w:uiPriority w:val="99"/>
    <w:locked/>
    <w:rsid w:val="00C22228"/>
    <w:rPr>
      <w:rFonts w:ascii="Times New Roman" w:hAnsi="Times New Roman" w:cs="Times New Roman"/>
      <w:sz w:val="20"/>
      <w:lang w:eastAsia="nl-NL"/>
    </w:rPr>
  </w:style>
  <w:style w:type="character" w:customStyle="1" w:styleId="VoettekstChar">
    <w:name w:val="Voettekst Char"/>
    <w:link w:val="Voettekst"/>
    <w:uiPriority w:val="99"/>
    <w:locked/>
    <w:rsid w:val="00370247"/>
    <w:rPr>
      <w:b/>
      <w:sz w:val="18"/>
      <w:lang w:val="nl-NL" w:eastAsia="nl-NL"/>
    </w:rPr>
  </w:style>
  <w:style w:type="paragraph" w:customStyle="1" w:styleId="Interlinie">
    <w:name w:val="Interlinie"/>
    <w:basedOn w:val="Standaard"/>
    <w:link w:val="InterlinieChar"/>
    <w:uiPriority w:val="99"/>
    <w:rsid w:val="00370247"/>
    <w:pPr>
      <w:spacing w:before="120"/>
    </w:pPr>
    <w:rPr>
      <w:sz w:val="22"/>
      <w:szCs w:val="20"/>
    </w:rPr>
  </w:style>
  <w:style w:type="paragraph" w:customStyle="1" w:styleId="Stip">
    <w:name w:val="Stip"/>
    <w:basedOn w:val="Standaard"/>
    <w:link w:val="StipChar"/>
    <w:uiPriority w:val="99"/>
    <w:rsid w:val="00370247"/>
    <w:pPr>
      <w:tabs>
        <w:tab w:val="num" w:pos="0"/>
        <w:tab w:val="right" w:pos="9639"/>
      </w:tabs>
      <w:ind w:hanging="142"/>
    </w:pPr>
    <w:rPr>
      <w:sz w:val="22"/>
      <w:szCs w:val="20"/>
    </w:rPr>
  </w:style>
  <w:style w:type="paragraph" w:customStyle="1" w:styleId="Vraag0">
    <w:name w:val="Vraag"/>
    <w:basedOn w:val="Standaard"/>
    <w:next w:val="Standaard"/>
    <w:link w:val="VraagChar"/>
    <w:uiPriority w:val="99"/>
    <w:rsid w:val="00370247"/>
    <w:pPr>
      <w:tabs>
        <w:tab w:val="left" w:pos="0"/>
        <w:tab w:val="right" w:pos="9639"/>
      </w:tabs>
      <w:ind w:hanging="851"/>
    </w:pPr>
    <w:rPr>
      <w:sz w:val="22"/>
      <w:szCs w:val="20"/>
    </w:rPr>
  </w:style>
  <w:style w:type="character" w:customStyle="1" w:styleId="VraagChar">
    <w:name w:val="Vraag Char"/>
    <w:link w:val="Vraag0"/>
    <w:uiPriority w:val="99"/>
    <w:locked/>
    <w:rsid w:val="00370247"/>
    <w:rPr>
      <w:sz w:val="22"/>
      <w:lang w:val="nl-NL" w:eastAsia="nl-NL"/>
    </w:rPr>
  </w:style>
  <w:style w:type="paragraph" w:customStyle="1" w:styleId="opgave">
    <w:name w:val="opgave"/>
    <w:basedOn w:val="Standaard"/>
    <w:next w:val="Standaard"/>
    <w:uiPriority w:val="99"/>
    <w:rsid w:val="00370247"/>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370247"/>
    <w:rPr>
      <w:sz w:val="22"/>
      <w:lang w:val="nl-NL" w:eastAsia="nl-NL"/>
    </w:rPr>
  </w:style>
  <w:style w:type="character" w:customStyle="1" w:styleId="StipChar">
    <w:name w:val="Stip Char"/>
    <w:link w:val="Stip"/>
    <w:uiPriority w:val="99"/>
    <w:locked/>
    <w:rsid w:val="00370247"/>
    <w:rPr>
      <w:sz w:val="22"/>
      <w:lang w:val="nl-NL" w:eastAsia="nl-NL"/>
    </w:rPr>
  </w:style>
  <w:style w:type="paragraph" w:styleId="Normaalweb">
    <w:name w:val="Normal (Web)"/>
    <w:basedOn w:val="Standaard"/>
    <w:uiPriority w:val="99"/>
    <w:rsid w:val="00370247"/>
    <w:pPr>
      <w:spacing w:before="100" w:beforeAutospacing="1" w:after="100" w:afterAutospacing="1"/>
    </w:pPr>
  </w:style>
  <w:style w:type="paragraph" w:customStyle="1" w:styleId="vraag">
    <w:name w:val="vraag"/>
    <w:basedOn w:val="Standaard"/>
    <w:next w:val="Standaard"/>
    <w:uiPriority w:val="99"/>
    <w:rsid w:val="00370247"/>
    <w:pPr>
      <w:keepNext/>
      <w:numPr>
        <w:numId w:val="5"/>
      </w:numPr>
      <w:tabs>
        <w:tab w:val="left" w:pos="0"/>
        <w:tab w:val="right" w:pos="9072"/>
      </w:tabs>
      <w:spacing w:after="120"/>
      <w:outlineLvl w:val="1"/>
    </w:pPr>
    <w:rPr>
      <w:sz w:val="22"/>
      <w:szCs w:val="20"/>
    </w:rPr>
  </w:style>
  <w:style w:type="paragraph" w:styleId="Koptekst">
    <w:name w:val="header"/>
    <w:basedOn w:val="Standaard"/>
    <w:link w:val="KoptekstChar"/>
    <w:uiPriority w:val="99"/>
    <w:rsid w:val="00370247"/>
    <w:pPr>
      <w:tabs>
        <w:tab w:val="center" w:pos="4536"/>
        <w:tab w:val="right" w:pos="9072"/>
      </w:tabs>
    </w:pPr>
  </w:style>
  <w:style w:type="character" w:customStyle="1" w:styleId="KoptekstChar">
    <w:name w:val="Koptekst Char"/>
    <w:basedOn w:val="Standaardalinea-lettertype"/>
    <w:link w:val="Koptekst"/>
    <w:uiPriority w:val="99"/>
    <w:semiHidden/>
    <w:locked/>
    <w:rsid w:val="0047517E"/>
    <w:rPr>
      <w:rFonts w:cs="Times New Roman"/>
      <w:sz w:val="24"/>
      <w:szCs w:val="24"/>
    </w:rPr>
  </w:style>
  <w:style w:type="table" w:styleId="Tabelraster">
    <w:name w:val="Table Grid"/>
    <w:basedOn w:val="Standaardtabel"/>
    <w:uiPriority w:val="99"/>
    <w:rsid w:val="00097EBE"/>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el">
    <w:name w:val="Title"/>
    <w:basedOn w:val="Standaard"/>
    <w:link w:val="TitelChar"/>
    <w:uiPriority w:val="99"/>
    <w:qFormat/>
    <w:rsid w:val="00760851"/>
    <w:pPr>
      <w:jc w:val="center"/>
    </w:pPr>
    <w:rPr>
      <w:b/>
      <w:sz w:val="36"/>
      <w:szCs w:val="20"/>
    </w:rPr>
  </w:style>
  <w:style w:type="character" w:customStyle="1" w:styleId="TitelChar">
    <w:name w:val="Titel Char"/>
    <w:basedOn w:val="Standaardalinea-lettertype"/>
    <w:link w:val="Titel"/>
    <w:uiPriority w:val="99"/>
    <w:locked/>
    <w:rsid w:val="00760851"/>
    <w:rPr>
      <w:rFonts w:cs="Times New Roman"/>
      <w:b/>
      <w:sz w:val="36"/>
      <w:lang w:val="nl-NL" w:eastAsia="nl-NL"/>
    </w:rPr>
  </w:style>
  <w:style w:type="paragraph" w:styleId="Ballontekst">
    <w:name w:val="Balloon Text"/>
    <w:basedOn w:val="Standaard"/>
    <w:link w:val="BallontekstChar"/>
    <w:uiPriority w:val="99"/>
    <w:rsid w:val="004021B4"/>
    <w:rPr>
      <w:rFonts w:ascii="Tahoma" w:hAnsi="Tahoma"/>
      <w:sz w:val="16"/>
      <w:szCs w:val="16"/>
    </w:rPr>
  </w:style>
  <w:style w:type="character" w:customStyle="1" w:styleId="BallontekstChar">
    <w:name w:val="Ballontekst Char"/>
    <w:basedOn w:val="Standaardalinea-lettertype"/>
    <w:link w:val="Ballontekst"/>
    <w:uiPriority w:val="99"/>
    <w:locked/>
    <w:rsid w:val="004021B4"/>
    <w:rPr>
      <w:rFonts w:ascii="Tahoma" w:hAnsi="Tahoma" w:cs="Times New Roman"/>
      <w:sz w:val="16"/>
    </w:rPr>
  </w:style>
  <w:style w:type="paragraph" w:styleId="Lijstalinea">
    <w:name w:val="List Paragraph"/>
    <w:basedOn w:val="Standaard"/>
    <w:uiPriority w:val="99"/>
    <w:qFormat/>
    <w:rsid w:val="002A02AE"/>
    <w:pPr>
      <w:ind w:left="720"/>
      <w:contextualSpacing/>
    </w:pPr>
  </w:style>
  <w:style w:type="character" w:customStyle="1" w:styleId="Kop9Char">
    <w:name w:val="Kop 9 Char"/>
    <w:basedOn w:val="Standaardalinea-lettertype"/>
    <w:link w:val="Kop9"/>
    <w:uiPriority w:val="99"/>
    <w:rsid w:val="004130BB"/>
    <w:rPr>
      <w:rFonts w:ascii="Arial" w:hAnsi="Arial" w:cs="Arial"/>
      <w:spacing w:val="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856C9A"/>
    <w:rPr>
      <w:sz w:val="24"/>
      <w:szCs w:val="24"/>
    </w:rPr>
  </w:style>
  <w:style w:type="paragraph" w:styleId="Kop9">
    <w:name w:val="heading 9"/>
    <w:basedOn w:val="Standaard"/>
    <w:next w:val="Standaard"/>
    <w:link w:val="Kop9Char"/>
    <w:uiPriority w:val="99"/>
    <w:qFormat/>
    <w:locked/>
    <w:rsid w:val="004130BB"/>
    <w:pPr>
      <w:tabs>
        <w:tab w:val="num" w:pos="6120"/>
      </w:tabs>
      <w:spacing w:before="240" w:after="60" w:line="290" w:lineRule="atLeast"/>
      <w:ind w:left="5760"/>
      <w:outlineLvl w:val="8"/>
    </w:pPr>
    <w:rPr>
      <w:rFonts w:ascii="Arial" w:hAnsi="Arial" w:cs="Arial"/>
      <w:spacing w:val="6"/>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Paginanummer">
    <w:name w:val="page number"/>
    <w:basedOn w:val="Standaardalinea-lettertype"/>
    <w:uiPriority w:val="99"/>
    <w:rsid w:val="00370247"/>
    <w:rPr>
      <w:rFonts w:ascii="Times New Roman" w:hAnsi="Times New Roman" w:cs="Times New Roman"/>
      <w:b/>
      <w:sz w:val="18"/>
    </w:rPr>
  </w:style>
  <w:style w:type="paragraph" w:styleId="Voettekst">
    <w:name w:val="footer"/>
    <w:basedOn w:val="Standaard"/>
    <w:link w:val="VoettekstChar"/>
    <w:uiPriority w:val="99"/>
    <w:rsid w:val="00370247"/>
    <w:pPr>
      <w:pBdr>
        <w:top w:val="single" w:sz="4" w:space="1" w:color="auto"/>
      </w:pBdr>
      <w:tabs>
        <w:tab w:val="center" w:pos="4536"/>
        <w:tab w:val="right" w:pos="9072"/>
      </w:tabs>
      <w:ind w:right="-2"/>
    </w:pPr>
    <w:rPr>
      <w:b/>
      <w:sz w:val="18"/>
      <w:szCs w:val="20"/>
    </w:rPr>
  </w:style>
  <w:style w:type="character" w:customStyle="1" w:styleId="FooterChar">
    <w:name w:val="Footer Char"/>
    <w:basedOn w:val="Standaardalinea-lettertype"/>
    <w:uiPriority w:val="99"/>
    <w:locked/>
    <w:rsid w:val="00C22228"/>
    <w:rPr>
      <w:rFonts w:ascii="Times New Roman" w:hAnsi="Times New Roman" w:cs="Times New Roman"/>
      <w:sz w:val="20"/>
      <w:lang w:eastAsia="nl-NL"/>
    </w:rPr>
  </w:style>
  <w:style w:type="character" w:customStyle="1" w:styleId="VoettekstChar">
    <w:name w:val="Voettekst Char"/>
    <w:link w:val="Voettekst"/>
    <w:uiPriority w:val="99"/>
    <w:locked/>
    <w:rsid w:val="00370247"/>
    <w:rPr>
      <w:b/>
      <w:sz w:val="18"/>
      <w:lang w:val="nl-NL" w:eastAsia="nl-NL"/>
    </w:rPr>
  </w:style>
  <w:style w:type="paragraph" w:customStyle="1" w:styleId="Interlinie">
    <w:name w:val="Interlinie"/>
    <w:basedOn w:val="Standaard"/>
    <w:link w:val="InterlinieChar"/>
    <w:uiPriority w:val="99"/>
    <w:rsid w:val="00370247"/>
    <w:pPr>
      <w:spacing w:before="120"/>
    </w:pPr>
    <w:rPr>
      <w:sz w:val="22"/>
      <w:szCs w:val="20"/>
    </w:rPr>
  </w:style>
  <w:style w:type="paragraph" w:customStyle="1" w:styleId="Stip">
    <w:name w:val="Stip"/>
    <w:basedOn w:val="Standaard"/>
    <w:link w:val="StipChar"/>
    <w:uiPriority w:val="99"/>
    <w:rsid w:val="00370247"/>
    <w:pPr>
      <w:tabs>
        <w:tab w:val="num" w:pos="0"/>
        <w:tab w:val="right" w:pos="9639"/>
      </w:tabs>
      <w:ind w:hanging="142"/>
    </w:pPr>
    <w:rPr>
      <w:sz w:val="22"/>
      <w:szCs w:val="20"/>
    </w:rPr>
  </w:style>
  <w:style w:type="paragraph" w:customStyle="1" w:styleId="Vraag0">
    <w:name w:val="Vraag"/>
    <w:basedOn w:val="Standaard"/>
    <w:next w:val="Standaard"/>
    <w:link w:val="VraagChar"/>
    <w:uiPriority w:val="99"/>
    <w:rsid w:val="00370247"/>
    <w:pPr>
      <w:tabs>
        <w:tab w:val="left" w:pos="0"/>
        <w:tab w:val="right" w:pos="9639"/>
      </w:tabs>
      <w:ind w:hanging="851"/>
    </w:pPr>
    <w:rPr>
      <w:sz w:val="22"/>
      <w:szCs w:val="20"/>
    </w:rPr>
  </w:style>
  <w:style w:type="character" w:customStyle="1" w:styleId="VraagChar">
    <w:name w:val="Vraag Char"/>
    <w:link w:val="Vraag0"/>
    <w:uiPriority w:val="99"/>
    <w:locked/>
    <w:rsid w:val="00370247"/>
    <w:rPr>
      <w:sz w:val="22"/>
      <w:lang w:val="nl-NL" w:eastAsia="nl-NL"/>
    </w:rPr>
  </w:style>
  <w:style w:type="paragraph" w:customStyle="1" w:styleId="opgave">
    <w:name w:val="opgave"/>
    <w:basedOn w:val="Standaard"/>
    <w:next w:val="Standaard"/>
    <w:uiPriority w:val="99"/>
    <w:rsid w:val="00370247"/>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370247"/>
    <w:rPr>
      <w:sz w:val="22"/>
      <w:lang w:val="nl-NL" w:eastAsia="nl-NL"/>
    </w:rPr>
  </w:style>
  <w:style w:type="character" w:customStyle="1" w:styleId="StipChar">
    <w:name w:val="Stip Char"/>
    <w:link w:val="Stip"/>
    <w:uiPriority w:val="99"/>
    <w:locked/>
    <w:rsid w:val="00370247"/>
    <w:rPr>
      <w:sz w:val="22"/>
      <w:lang w:val="nl-NL" w:eastAsia="nl-NL"/>
    </w:rPr>
  </w:style>
  <w:style w:type="paragraph" w:styleId="Normaalweb">
    <w:name w:val="Normal (Web)"/>
    <w:basedOn w:val="Standaard"/>
    <w:uiPriority w:val="99"/>
    <w:rsid w:val="00370247"/>
    <w:pPr>
      <w:spacing w:before="100" w:beforeAutospacing="1" w:after="100" w:afterAutospacing="1"/>
    </w:pPr>
  </w:style>
  <w:style w:type="paragraph" w:customStyle="1" w:styleId="vraag">
    <w:name w:val="vraag"/>
    <w:basedOn w:val="Standaard"/>
    <w:next w:val="Standaard"/>
    <w:uiPriority w:val="99"/>
    <w:rsid w:val="00370247"/>
    <w:pPr>
      <w:keepNext/>
      <w:numPr>
        <w:numId w:val="5"/>
      </w:numPr>
      <w:tabs>
        <w:tab w:val="left" w:pos="0"/>
        <w:tab w:val="right" w:pos="9072"/>
      </w:tabs>
      <w:spacing w:after="120"/>
      <w:outlineLvl w:val="1"/>
    </w:pPr>
    <w:rPr>
      <w:sz w:val="22"/>
      <w:szCs w:val="20"/>
    </w:rPr>
  </w:style>
  <w:style w:type="paragraph" w:styleId="Koptekst">
    <w:name w:val="header"/>
    <w:basedOn w:val="Standaard"/>
    <w:link w:val="KoptekstChar"/>
    <w:uiPriority w:val="99"/>
    <w:rsid w:val="00370247"/>
    <w:pPr>
      <w:tabs>
        <w:tab w:val="center" w:pos="4536"/>
        <w:tab w:val="right" w:pos="9072"/>
      </w:tabs>
    </w:pPr>
  </w:style>
  <w:style w:type="character" w:customStyle="1" w:styleId="KoptekstChar">
    <w:name w:val="Koptekst Char"/>
    <w:basedOn w:val="Standaardalinea-lettertype"/>
    <w:link w:val="Koptekst"/>
    <w:uiPriority w:val="99"/>
    <w:semiHidden/>
    <w:locked/>
    <w:rsid w:val="0047517E"/>
    <w:rPr>
      <w:rFonts w:cs="Times New Roman"/>
      <w:sz w:val="24"/>
      <w:szCs w:val="24"/>
    </w:rPr>
  </w:style>
  <w:style w:type="table" w:styleId="Tabelraster">
    <w:name w:val="Table Grid"/>
    <w:basedOn w:val="Standaardtabel"/>
    <w:uiPriority w:val="99"/>
    <w:rsid w:val="00097EBE"/>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el">
    <w:name w:val="Title"/>
    <w:basedOn w:val="Standaard"/>
    <w:link w:val="TitelChar"/>
    <w:uiPriority w:val="99"/>
    <w:qFormat/>
    <w:rsid w:val="00760851"/>
    <w:pPr>
      <w:jc w:val="center"/>
    </w:pPr>
    <w:rPr>
      <w:b/>
      <w:sz w:val="36"/>
      <w:szCs w:val="20"/>
    </w:rPr>
  </w:style>
  <w:style w:type="character" w:customStyle="1" w:styleId="TitelChar">
    <w:name w:val="Titel Char"/>
    <w:basedOn w:val="Standaardalinea-lettertype"/>
    <w:link w:val="Titel"/>
    <w:uiPriority w:val="99"/>
    <w:locked/>
    <w:rsid w:val="00760851"/>
    <w:rPr>
      <w:rFonts w:cs="Times New Roman"/>
      <w:b/>
      <w:sz w:val="36"/>
      <w:lang w:val="nl-NL" w:eastAsia="nl-NL"/>
    </w:rPr>
  </w:style>
  <w:style w:type="paragraph" w:styleId="Ballontekst">
    <w:name w:val="Balloon Text"/>
    <w:basedOn w:val="Standaard"/>
    <w:link w:val="BallontekstChar"/>
    <w:uiPriority w:val="99"/>
    <w:rsid w:val="004021B4"/>
    <w:rPr>
      <w:rFonts w:ascii="Tahoma" w:hAnsi="Tahoma"/>
      <w:sz w:val="16"/>
      <w:szCs w:val="16"/>
    </w:rPr>
  </w:style>
  <w:style w:type="character" w:customStyle="1" w:styleId="BallontekstChar">
    <w:name w:val="Ballontekst Char"/>
    <w:basedOn w:val="Standaardalinea-lettertype"/>
    <w:link w:val="Ballontekst"/>
    <w:uiPriority w:val="99"/>
    <w:locked/>
    <w:rsid w:val="004021B4"/>
    <w:rPr>
      <w:rFonts w:ascii="Tahoma" w:hAnsi="Tahoma" w:cs="Times New Roman"/>
      <w:sz w:val="16"/>
    </w:rPr>
  </w:style>
  <w:style w:type="paragraph" w:styleId="Lijstalinea">
    <w:name w:val="List Paragraph"/>
    <w:basedOn w:val="Standaard"/>
    <w:uiPriority w:val="99"/>
    <w:qFormat/>
    <w:rsid w:val="002A02AE"/>
    <w:pPr>
      <w:ind w:left="720"/>
      <w:contextualSpacing/>
    </w:pPr>
  </w:style>
  <w:style w:type="character" w:customStyle="1" w:styleId="Kop9Char">
    <w:name w:val="Kop 9 Char"/>
    <w:basedOn w:val="Standaardalinea-lettertype"/>
    <w:link w:val="Kop9"/>
    <w:uiPriority w:val="99"/>
    <w:rsid w:val="004130BB"/>
    <w:rPr>
      <w:rFonts w:ascii="Arial" w:hAnsi="Arial" w:cs="Arial"/>
      <w:spacing w:val="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jpeg"/><Relationship Id="rId18" Type="http://schemas.openxmlformats.org/officeDocument/2006/relationships/image" Target="media/image9.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4.emf"/><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2.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3.pn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footer" Target="footer1.xml"/><Relationship Id="rId10" Type="http://schemas.openxmlformats.org/officeDocument/2006/relationships/image" Target="media/image2.jpeg"/><Relationship Id="rId19" Type="http://schemas.openxmlformats.org/officeDocument/2006/relationships/image" Target="media/image10.wmf"/><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image" Target="media/image6.wmf"/><Relationship Id="rId22" Type="http://schemas.openxmlformats.org/officeDocument/2006/relationships/oleObject" Target="embeddings/oleObject3.bin"/><Relationship Id="rId27" Type="http://schemas.openxmlformats.org/officeDocument/2006/relationships/chart" Target="charts/chart1.xml"/><Relationship Id="rId30"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nl-NL"/>
        </a:p>
      </c:txPr>
    </c:title>
    <c:autoTitleDeleted val="0"/>
    <c:plotArea>
      <c:layout>
        <c:manualLayout>
          <c:layoutTarget val="inner"/>
          <c:xMode val="edge"/>
          <c:yMode val="edge"/>
          <c:x val="0.1386294838145232"/>
          <c:y val="0.16610309128025663"/>
          <c:w val="0.80459273840769907"/>
          <c:h val="0.78297098279381727"/>
        </c:manualLayout>
      </c:layout>
      <c:scatterChart>
        <c:scatterStyle val="smoothMarker"/>
        <c:varyColors val="0"/>
        <c:ser>
          <c:idx val="0"/>
          <c:order val="0"/>
          <c:tx>
            <c:strRef>
              <c:f>Sheet1!$C$2</c:f>
              <c:strCache>
                <c:ptCount val="1"/>
              </c:strCache>
            </c:strRef>
          </c:tx>
          <c:spPr>
            <a:ln w="19050" cap="rnd">
              <a:solidFill>
                <a:schemeClr val="tx1"/>
              </a:solidFill>
              <a:round/>
            </a:ln>
            <a:effectLst/>
          </c:spPr>
          <c:marker>
            <c:symbol val="none"/>
          </c:marker>
          <c:xVal>
            <c:numRef>
              <c:f>Sheet1!$A$3:$A$882</c:f>
              <c:numCache>
                <c:formatCode>General</c:formatCode>
                <c:ptCount val="880"/>
                <c:pt idx="0">
                  <c:v>3966</c:v>
                </c:pt>
                <c:pt idx="1">
                  <c:v>3962</c:v>
                </c:pt>
                <c:pt idx="2">
                  <c:v>3958</c:v>
                </c:pt>
                <c:pt idx="3">
                  <c:v>3954</c:v>
                </c:pt>
                <c:pt idx="4">
                  <c:v>3950</c:v>
                </c:pt>
                <c:pt idx="5">
                  <c:v>3946</c:v>
                </c:pt>
                <c:pt idx="6">
                  <c:v>3942</c:v>
                </c:pt>
                <c:pt idx="7">
                  <c:v>3938</c:v>
                </c:pt>
                <c:pt idx="8">
                  <c:v>3934</c:v>
                </c:pt>
                <c:pt idx="9">
                  <c:v>3930</c:v>
                </c:pt>
                <c:pt idx="10">
                  <c:v>3926</c:v>
                </c:pt>
                <c:pt idx="11">
                  <c:v>3922</c:v>
                </c:pt>
                <c:pt idx="12">
                  <c:v>3918</c:v>
                </c:pt>
                <c:pt idx="13">
                  <c:v>3914</c:v>
                </c:pt>
                <c:pt idx="14">
                  <c:v>3910</c:v>
                </c:pt>
                <c:pt idx="15">
                  <c:v>3906</c:v>
                </c:pt>
                <c:pt idx="16">
                  <c:v>3902</c:v>
                </c:pt>
                <c:pt idx="17">
                  <c:v>3898</c:v>
                </c:pt>
                <c:pt idx="18">
                  <c:v>3894</c:v>
                </c:pt>
                <c:pt idx="19">
                  <c:v>3890</c:v>
                </c:pt>
                <c:pt idx="20">
                  <c:v>3886</c:v>
                </c:pt>
                <c:pt idx="21">
                  <c:v>3882</c:v>
                </c:pt>
                <c:pt idx="22">
                  <c:v>3878</c:v>
                </c:pt>
                <c:pt idx="23">
                  <c:v>3874</c:v>
                </c:pt>
                <c:pt idx="24">
                  <c:v>3870</c:v>
                </c:pt>
                <c:pt idx="25">
                  <c:v>3866</c:v>
                </c:pt>
                <c:pt idx="26">
                  <c:v>3862</c:v>
                </c:pt>
                <c:pt idx="27">
                  <c:v>3858</c:v>
                </c:pt>
                <c:pt idx="28">
                  <c:v>3854</c:v>
                </c:pt>
                <c:pt idx="29">
                  <c:v>3850</c:v>
                </c:pt>
                <c:pt idx="30">
                  <c:v>3846</c:v>
                </c:pt>
                <c:pt idx="31">
                  <c:v>3842</c:v>
                </c:pt>
                <c:pt idx="32">
                  <c:v>3838</c:v>
                </c:pt>
                <c:pt idx="33">
                  <c:v>3834</c:v>
                </c:pt>
                <c:pt idx="34">
                  <c:v>3830</c:v>
                </c:pt>
                <c:pt idx="35">
                  <c:v>3826</c:v>
                </c:pt>
                <c:pt idx="36">
                  <c:v>3822</c:v>
                </c:pt>
                <c:pt idx="37">
                  <c:v>3818</c:v>
                </c:pt>
                <c:pt idx="38">
                  <c:v>3814</c:v>
                </c:pt>
                <c:pt idx="39">
                  <c:v>3810</c:v>
                </c:pt>
                <c:pt idx="40">
                  <c:v>3806</c:v>
                </c:pt>
                <c:pt idx="41">
                  <c:v>3802</c:v>
                </c:pt>
                <c:pt idx="42">
                  <c:v>3798</c:v>
                </c:pt>
                <c:pt idx="43">
                  <c:v>3794</c:v>
                </c:pt>
                <c:pt idx="44">
                  <c:v>3790</c:v>
                </c:pt>
                <c:pt idx="45">
                  <c:v>3786</c:v>
                </c:pt>
                <c:pt idx="46">
                  <c:v>3782</c:v>
                </c:pt>
                <c:pt idx="47">
                  <c:v>3778</c:v>
                </c:pt>
                <c:pt idx="48">
                  <c:v>3774</c:v>
                </c:pt>
                <c:pt idx="49">
                  <c:v>3770</c:v>
                </c:pt>
                <c:pt idx="50">
                  <c:v>3766</c:v>
                </c:pt>
                <c:pt idx="51">
                  <c:v>3762</c:v>
                </c:pt>
                <c:pt idx="52">
                  <c:v>3758</c:v>
                </c:pt>
                <c:pt idx="53">
                  <c:v>3754</c:v>
                </c:pt>
                <c:pt idx="54">
                  <c:v>3750</c:v>
                </c:pt>
                <c:pt idx="55">
                  <c:v>3746</c:v>
                </c:pt>
                <c:pt idx="56">
                  <c:v>3742</c:v>
                </c:pt>
                <c:pt idx="57">
                  <c:v>3738</c:v>
                </c:pt>
                <c:pt idx="58">
                  <c:v>3734</c:v>
                </c:pt>
                <c:pt idx="59">
                  <c:v>3730</c:v>
                </c:pt>
                <c:pt idx="60">
                  <c:v>3726</c:v>
                </c:pt>
                <c:pt idx="61">
                  <c:v>3722</c:v>
                </c:pt>
                <c:pt idx="62">
                  <c:v>3718</c:v>
                </c:pt>
                <c:pt idx="63">
                  <c:v>3714</c:v>
                </c:pt>
                <c:pt idx="64">
                  <c:v>3710</c:v>
                </c:pt>
                <c:pt idx="65">
                  <c:v>3706</c:v>
                </c:pt>
                <c:pt idx="66">
                  <c:v>3702</c:v>
                </c:pt>
                <c:pt idx="67">
                  <c:v>3698</c:v>
                </c:pt>
                <c:pt idx="68">
                  <c:v>3694</c:v>
                </c:pt>
                <c:pt idx="69">
                  <c:v>3690</c:v>
                </c:pt>
                <c:pt idx="70">
                  <c:v>3686</c:v>
                </c:pt>
                <c:pt idx="71">
                  <c:v>3682</c:v>
                </c:pt>
                <c:pt idx="72">
                  <c:v>3678</c:v>
                </c:pt>
                <c:pt idx="73">
                  <c:v>3674</c:v>
                </c:pt>
                <c:pt idx="74">
                  <c:v>3670</c:v>
                </c:pt>
                <c:pt idx="75">
                  <c:v>3666</c:v>
                </c:pt>
                <c:pt idx="76">
                  <c:v>3662</c:v>
                </c:pt>
                <c:pt idx="77">
                  <c:v>3658</c:v>
                </c:pt>
                <c:pt idx="78">
                  <c:v>3654</c:v>
                </c:pt>
                <c:pt idx="79">
                  <c:v>3650</c:v>
                </c:pt>
                <c:pt idx="80">
                  <c:v>3646</c:v>
                </c:pt>
                <c:pt idx="81">
                  <c:v>3642</c:v>
                </c:pt>
                <c:pt idx="82">
                  <c:v>3638</c:v>
                </c:pt>
                <c:pt idx="83">
                  <c:v>3634</c:v>
                </c:pt>
                <c:pt idx="84">
                  <c:v>3630</c:v>
                </c:pt>
                <c:pt idx="85">
                  <c:v>3626</c:v>
                </c:pt>
                <c:pt idx="86">
                  <c:v>3622</c:v>
                </c:pt>
                <c:pt idx="87">
                  <c:v>3618</c:v>
                </c:pt>
                <c:pt idx="88">
                  <c:v>3614</c:v>
                </c:pt>
                <c:pt idx="89">
                  <c:v>3610</c:v>
                </c:pt>
                <c:pt idx="90">
                  <c:v>3606</c:v>
                </c:pt>
                <c:pt idx="91">
                  <c:v>3602</c:v>
                </c:pt>
                <c:pt idx="92">
                  <c:v>3598</c:v>
                </c:pt>
                <c:pt idx="93">
                  <c:v>3594</c:v>
                </c:pt>
                <c:pt idx="94">
                  <c:v>3590</c:v>
                </c:pt>
                <c:pt idx="95">
                  <c:v>3586</c:v>
                </c:pt>
                <c:pt idx="96">
                  <c:v>3582</c:v>
                </c:pt>
                <c:pt idx="97">
                  <c:v>3578</c:v>
                </c:pt>
                <c:pt idx="98">
                  <c:v>3574</c:v>
                </c:pt>
                <c:pt idx="99">
                  <c:v>3570</c:v>
                </c:pt>
                <c:pt idx="100">
                  <c:v>3566</c:v>
                </c:pt>
                <c:pt idx="101">
                  <c:v>3562</c:v>
                </c:pt>
                <c:pt idx="102">
                  <c:v>3558</c:v>
                </c:pt>
                <c:pt idx="103">
                  <c:v>3554</c:v>
                </c:pt>
                <c:pt idx="104">
                  <c:v>3550</c:v>
                </c:pt>
                <c:pt idx="105">
                  <c:v>3546</c:v>
                </c:pt>
                <c:pt idx="106">
                  <c:v>3542</c:v>
                </c:pt>
                <c:pt idx="107">
                  <c:v>3538</c:v>
                </c:pt>
                <c:pt idx="108">
                  <c:v>3534</c:v>
                </c:pt>
                <c:pt idx="109">
                  <c:v>3530</c:v>
                </c:pt>
                <c:pt idx="110">
                  <c:v>3526</c:v>
                </c:pt>
                <c:pt idx="111">
                  <c:v>3522</c:v>
                </c:pt>
                <c:pt idx="112">
                  <c:v>3518</c:v>
                </c:pt>
                <c:pt idx="113">
                  <c:v>3514</c:v>
                </c:pt>
                <c:pt idx="114">
                  <c:v>3510</c:v>
                </c:pt>
                <c:pt idx="115">
                  <c:v>3506</c:v>
                </c:pt>
                <c:pt idx="116">
                  <c:v>3502</c:v>
                </c:pt>
                <c:pt idx="117">
                  <c:v>3498</c:v>
                </c:pt>
                <c:pt idx="118">
                  <c:v>3494</c:v>
                </c:pt>
                <c:pt idx="119">
                  <c:v>3490</c:v>
                </c:pt>
                <c:pt idx="120">
                  <c:v>3486</c:v>
                </c:pt>
                <c:pt idx="121">
                  <c:v>3482</c:v>
                </c:pt>
                <c:pt idx="122">
                  <c:v>3478</c:v>
                </c:pt>
                <c:pt idx="123">
                  <c:v>3474</c:v>
                </c:pt>
                <c:pt idx="124">
                  <c:v>3470</c:v>
                </c:pt>
                <c:pt idx="125">
                  <c:v>3466</c:v>
                </c:pt>
                <c:pt idx="126">
                  <c:v>3462</c:v>
                </c:pt>
                <c:pt idx="127">
                  <c:v>3458</c:v>
                </c:pt>
                <c:pt idx="128">
                  <c:v>3454</c:v>
                </c:pt>
                <c:pt idx="129">
                  <c:v>3450</c:v>
                </c:pt>
                <c:pt idx="130">
                  <c:v>3446</c:v>
                </c:pt>
                <c:pt idx="131">
                  <c:v>3442</c:v>
                </c:pt>
                <c:pt idx="132">
                  <c:v>3438</c:v>
                </c:pt>
                <c:pt idx="133">
                  <c:v>3434</c:v>
                </c:pt>
                <c:pt idx="134">
                  <c:v>3430</c:v>
                </c:pt>
                <c:pt idx="135">
                  <c:v>3426</c:v>
                </c:pt>
                <c:pt idx="136">
                  <c:v>3422</c:v>
                </c:pt>
                <c:pt idx="137">
                  <c:v>3418</c:v>
                </c:pt>
                <c:pt idx="138">
                  <c:v>3414</c:v>
                </c:pt>
                <c:pt idx="139">
                  <c:v>3410</c:v>
                </c:pt>
                <c:pt idx="140">
                  <c:v>3406</c:v>
                </c:pt>
                <c:pt idx="141">
                  <c:v>3402</c:v>
                </c:pt>
                <c:pt idx="142">
                  <c:v>3398</c:v>
                </c:pt>
                <c:pt idx="143">
                  <c:v>3394</c:v>
                </c:pt>
                <c:pt idx="144">
                  <c:v>3390</c:v>
                </c:pt>
                <c:pt idx="145">
                  <c:v>3386</c:v>
                </c:pt>
                <c:pt idx="146">
                  <c:v>3382</c:v>
                </c:pt>
                <c:pt idx="147">
                  <c:v>3378</c:v>
                </c:pt>
                <c:pt idx="148">
                  <c:v>3374</c:v>
                </c:pt>
                <c:pt idx="149">
                  <c:v>3370</c:v>
                </c:pt>
                <c:pt idx="150">
                  <c:v>3366</c:v>
                </c:pt>
                <c:pt idx="151">
                  <c:v>3362</c:v>
                </c:pt>
                <c:pt idx="152">
                  <c:v>3358</c:v>
                </c:pt>
                <c:pt idx="153">
                  <c:v>3354</c:v>
                </c:pt>
                <c:pt idx="154">
                  <c:v>3350</c:v>
                </c:pt>
                <c:pt idx="155">
                  <c:v>3346</c:v>
                </c:pt>
                <c:pt idx="156">
                  <c:v>3342</c:v>
                </c:pt>
                <c:pt idx="157">
                  <c:v>3338</c:v>
                </c:pt>
                <c:pt idx="158">
                  <c:v>3334</c:v>
                </c:pt>
                <c:pt idx="159">
                  <c:v>3330</c:v>
                </c:pt>
                <c:pt idx="160">
                  <c:v>3326</c:v>
                </c:pt>
                <c:pt idx="161">
                  <c:v>3322</c:v>
                </c:pt>
                <c:pt idx="162">
                  <c:v>3318</c:v>
                </c:pt>
                <c:pt idx="163">
                  <c:v>3314</c:v>
                </c:pt>
                <c:pt idx="164">
                  <c:v>3310</c:v>
                </c:pt>
                <c:pt idx="165">
                  <c:v>3306</c:v>
                </c:pt>
                <c:pt idx="166">
                  <c:v>3302</c:v>
                </c:pt>
                <c:pt idx="167">
                  <c:v>3298</c:v>
                </c:pt>
                <c:pt idx="168">
                  <c:v>3294</c:v>
                </c:pt>
                <c:pt idx="169">
                  <c:v>3290</c:v>
                </c:pt>
                <c:pt idx="170">
                  <c:v>3286</c:v>
                </c:pt>
                <c:pt idx="171">
                  <c:v>3282</c:v>
                </c:pt>
                <c:pt idx="172">
                  <c:v>3278</c:v>
                </c:pt>
                <c:pt idx="173">
                  <c:v>3274</c:v>
                </c:pt>
                <c:pt idx="174">
                  <c:v>3270</c:v>
                </c:pt>
                <c:pt idx="175">
                  <c:v>3266</c:v>
                </c:pt>
                <c:pt idx="176">
                  <c:v>3262</c:v>
                </c:pt>
                <c:pt idx="177">
                  <c:v>3258</c:v>
                </c:pt>
                <c:pt idx="178">
                  <c:v>3254</c:v>
                </c:pt>
                <c:pt idx="179">
                  <c:v>3250</c:v>
                </c:pt>
                <c:pt idx="180">
                  <c:v>3246</c:v>
                </c:pt>
                <c:pt idx="181">
                  <c:v>3242</c:v>
                </c:pt>
                <c:pt idx="182">
                  <c:v>3238</c:v>
                </c:pt>
                <c:pt idx="183">
                  <c:v>3234</c:v>
                </c:pt>
                <c:pt idx="184">
                  <c:v>3230</c:v>
                </c:pt>
                <c:pt idx="185">
                  <c:v>3226</c:v>
                </c:pt>
                <c:pt idx="186">
                  <c:v>3222</c:v>
                </c:pt>
                <c:pt idx="187">
                  <c:v>3218</c:v>
                </c:pt>
                <c:pt idx="188">
                  <c:v>3214</c:v>
                </c:pt>
                <c:pt idx="189">
                  <c:v>3210</c:v>
                </c:pt>
                <c:pt idx="190">
                  <c:v>3206</c:v>
                </c:pt>
                <c:pt idx="191">
                  <c:v>3202</c:v>
                </c:pt>
                <c:pt idx="192">
                  <c:v>3198</c:v>
                </c:pt>
                <c:pt idx="193">
                  <c:v>3194</c:v>
                </c:pt>
                <c:pt idx="194">
                  <c:v>3190</c:v>
                </c:pt>
                <c:pt idx="195">
                  <c:v>3186</c:v>
                </c:pt>
                <c:pt idx="196">
                  <c:v>3182</c:v>
                </c:pt>
                <c:pt idx="197">
                  <c:v>3178</c:v>
                </c:pt>
                <c:pt idx="198">
                  <c:v>3174</c:v>
                </c:pt>
                <c:pt idx="199">
                  <c:v>3170</c:v>
                </c:pt>
                <c:pt idx="200">
                  <c:v>3166</c:v>
                </c:pt>
                <c:pt idx="201">
                  <c:v>3162</c:v>
                </c:pt>
                <c:pt idx="202">
                  <c:v>3158</c:v>
                </c:pt>
                <c:pt idx="203">
                  <c:v>3154</c:v>
                </c:pt>
                <c:pt idx="204">
                  <c:v>3150</c:v>
                </c:pt>
                <c:pt idx="205">
                  <c:v>3146</c:v>
                </c:pt>
                <c:pt idx="206">
                  <c:v>3142</c:v>
                </c:pt>
                <c:pt idx="207">
                  <c:v>3138</c:v>
                </c:pt>
                <c:pt idx="208">
                  <c:v>3134</c:v>
                </c:pt>
                <c:pt idx="209">
                  <c:v>3130</c:v>
                </c:pt>
                <c:pt idx="210">
                  <c:v>3126</c:v>
                </c:pt>
                <c:pt idx="211">
                  <c:v>3122</c:v>
                </c:pt>
                <c:pt idx="212">
                  <c:v>3118</c:v>
                </c:pt>
                <c:pt idx="213">
                  <c:v>3114</c:v>
                </c:pt>
                <c:pt idx="214">
                  <c:v>3110</c:v>
                </c:pt>
                <c:pt idx="215">
                  <c:v>3106</c:v>
                </c:pt>
                <c:pt idx="216">
                  <c:v>3102</c:v>
                </c:pt>
                <c:pt idx="217">
                  <c:v>3098</c:v>
                </c:pt>
                <c:pt idx="218">
                  <c:v>3094</c:v>
                </c:pt>
                <c:pt idx="219">
                  <c:v>3090</c:v>
                </c:pt>
                <c:pt idx="220">
                  <c:v>3086</c:v>
                </c:pt>
                <c:pt idx="221">
                  <c:v>3082</c:v>
                </c:pt>
                <c:pt idx="222">
                  <c:v>3078</c:v>
                </c:pt>
                <c:pt idx="223">
                  <c:v>3074</c:v>
                </c:pt>
                <c:pt idx="224">
                  <c:v>3070</c:v>
                </c:pt>
                <c:pt idx="225">
                  <c:v>3066</c:v>
                </c:pt>
                <c:pt idx="226">
                  <c:v>3062</c:v>
                </c:pt>
                <c:pt idx="227">
                  <c:v>3058</c:v>
                </c:pt>
                <c:pt idx="228">
                  <c:v>3054</c:v>
                </c:pt>
                <c:pt idx="229">
                  <c:v>3050</c:v>
                </c:pt>
                <c:pt idx="230">
                  <c:v>3046</c:v>
                </c:pt>
                <c:pt idx="231">
                  <c:v>3042</c:v>
                </c:pt>
                <c:pt idx="232">
                  <c:v>3038</c:v>
                </c:pt>
                <c:pt idx="233">
                  <c:v>3034</c:v>
                </c:pt>
                <c:pt idx="234">
                  <c:v>3030</c:v>
                </c:pt>
                <c:pt idx="235">
                  <c:v>3026</c:v>
                </c:pt>
                <c:pt idx="236">
                  <c:v>3022</c:v>
                </c:pt>
                <c:pt idx="237">
                  <c:v>3018</c:v>
                </c:pt>
                <c:pt idx="238">
                  <c:v>3014</c:v>
                </c:pt>
                <c:pt idx="239">
                  <c:v>3010</c:v>
                </c:pt>
                <c:pt idx="240">
                  <c:v>3006</c:v>
                </c:pt>
                <c:pt idx="241">
                  <c:v>3002</c:v>
                </c:pt>
                <c:pt idx="242">
                  <c:v>2998</c:v>
                </c:pt>
                <c:pt idx="243">
                  <c:v>2994</c:v>
                </c:pt>
                <c:pt idx="244">
                  <c:v>2990</c:v>
                </c:pt>
                <c:pt idx="245">
                  <c:v>2986</c:v>
                </c:pt>
                <c:pt idx="246">
                  <c:v>2982</c:v>
                </c:pt>
                <c:pt idx="247">
                  <c:v>2978</c:v>
                </c:pt>
                <c:pt idx="248">
                  <c:v>2974</c:v>
                </c:pt>
                <c:pt idx="249">
                  <c:v>2970</c:v>
                </c:pt>
                <c:pt idx="250">
                  <c:v>2966</c:v>
                </c:pt>
                <c:pt idx="251">
                  <c:v>2962</c:v>
                </c:pt>
                <c:pt idx="252">
                  <c:v>2958</c:v>
                </c:pt>
                <c:pt idx="253">
                  <c:v>2954</c:v>
                </c:pt>
                <c:pt idx="254">
                  <c:v>2950</c:v>
                </c:pt>
                <c:pt idx="255">
                  <c:v>2946</c:v>
                </c:pt>
                <c:pt idx="256">
                  <c:v>2942</c:v>
                </c:pt>
                <c:pt idx="257">
                  <c:v>2938</c:v>
                </c:pt>
                <c:pt idx="258">
                  <c:v>2934</c:v>
                </c:pt>
                <c:pt idx="259">
                  <c:v>2930</c:v>
                </c:pt>
                <c:pt idx="260">
                  <c:v>2926</c:v>
                </c:pt>
                <c:pt idx="261">
                  <c:v>2922</c:v>
                </c:pt>
                <c:pt idx="262">
                  <c:v>2918</c:v>
                </c:pt>
                <c:pt idx="263">
                  <c:v>2914</c:v>
                </c:pt>
                <c:pt idx="264">
                  <c:v>2910</c:v>
                </c:pt>
                <c:pt idx="265">
                  <c:v>2906</c:v>
                </c:pt>
                <c:pt idx="266">
                  <c:v>2902</c:v>
                </c:pt>
                <c:pt idx="267">
                  <c:v>2898</c:v>
                </c:pt>
                <c:pt idx="268">
                  <c:v>2894</c:v>
                </c:pt>
                <c:pt idx="269">
                  <c:v>2890</c:v>
                </c:pt>
                <c:pt idx="270">
                  <c:v>2886</c:v>
                </c:pt>
                <c:pt idx="271">
                  <c:v>2882</c:v>
                </c:pt>
                <c:pt idx="272">
                  <c:v>2878</c:v>
                </c:pt>
                <c:pt idx="273">
                  <c:v>2874</c:v>
                </c:pt>
                <c:pt idx="274">
                  <c:v>2870</c:v>
                </c:pt>
                <c:pt idx="275">
                  <c:v>2866</c:v>
                </c:pt>
                <c:pt idx="276">
                  <c:v>2862</c:v>
                </c:pt>
                <c:pt idx="277">
                  <c:v>2858</c:v>
                </c:pt>
                <c:pt idx="278">
                  <c:v>2854</c:v>
                </c:pt>
                <c:pt idx="279">
                  <c:v>2850</c:v>
                </c:pt>
                <c:pt idx="280">
                  <c:v>2846</c:v>
                </c:pt>
                <c:pt idx="281">
                  <c:v>2842</c:v>
                </c:pt>
                <c:pt idx="282">
                  <c:v>2838</c:v>
                </c:pt>
                <c:pt idx="283">
                  <c:v>2834</c:v>
                </c:pt>
                <c:pt idx="284">
                  <c:v>2830</c:v>
                </c:pt>
                <c:pt idx="285">
                  <c:v>2826</c:v>
                </c:pt>
                <c:pt idx="286">
                  <c:v>2822</c:v>
                </c:pt>
                <c:pt idx="287">
                  <c:v>2818</c:v>
                </c:pt>
                <c:pt idx="288">
                  <c:v>2814</c:v>
                </c:pt>
                <c:pt idx="289">
                  <c:v>2810</c:v>
                </c:pt>
                <c:pt idx="290">
                  <c:v>2806</c:v>
                </c:pt>
                <c:pt idx="291">
                  <c:v>2802</c:v>
                </c:pt>
                <c:pt idx="292">
                  <c:v>2798</c:v>
                </c:pt>
                <c:pt idx="293">
                  <c:v>2794</c:v>
                </c:pt>
                <c:pt idx="294">
                  <c:v>2790</c:v>
                </c:pt>
                <c:pt idx="295">
                  <c:v>2786</c:v>
                </c:pt>
                <c:pt idx="296">
                  <c:v>2782</c:v>
                </c:pt>
                <c:pt idx="297">
                  <c:v>2778</c:v>
                </c:pt>
                <c:pt idx="298">
                  <c:v>2774</c:v>
                </c:pt>
                <c:pt idx="299">
                  <c:v>2770</c:v>
                </c:pt>
                <c:pt idx="300">
                  <c:v>2766</c:v>
                </c:pt>
                <c:pt idx="301">
                  <c:v>2762</c:v>
                </c:pt>
                <c:pt idx="302">
                  <c:v>2758</c:v>
                </c:pt>
                <c:pt idx="303">
                  <c:v>2754</c:v>
                </c:pt>
                <c:pt idx="304">
                  <c:v>2750</c:v>
                </c:pt>
                <c:pt idx="305">
                  <c:v>2746</c:v>
                </c:pt>
                <c:pt idx="306">
                  <c:v>2742</c:v>
                </c:pt>
                <c:pt idx="307">
                  <c:v>2738</c:v>
                </c:pt>
                <c:pt idx="308">
                  <c:v>2734</c:v>
                </c:pt>
                <c:pt idx="309">
                  <c:v>2730</c:v>
                </c:pt>
                <c:pt idx="310">
                  <c:v>2726</c:v>
                </c:pt>
                <c:pt idx="311">
                  <c:v>2722</c:v>
                </c:pt>
                <c:pt idx="312">
                  <c:v>2718</c:v>
                </c:pt>
                <c:pt idx="313">
                  <c:v>2714</c:v>
                </c:pt>
                <c:pt idx="314">
                  <c:v>2710</c:v>
                </c:pt>
                <c:pt idx="315">
                  <c:v>2706</c:v>
                </c:pt>
                <c:pt idx="316">
                  <c:v>2702</c:v>
                </c:pt>
                <c:pt idx="317">
                  <c:v>2698</c:v>
                </c:pt>
                <c:pt idx="318">
                  <c:v>2694</c:v>
                </c:pt>
                <c:pt idx="319">
                  <c:v>2690</c:v>
                </c:pt>
                <c:pt idx="320">
                  <c:v>2686</c:v>
                </c:pt>
                <c:pt idx="321">
                  <c:v>2682</c:v>
                </c:pt>
                <c:pt idx="322">
                  <c:v>2678</c:v>
                </c:pt>
                <c:pt idx="323">
                  <c:v>2674</c:v>
                </c:pt>
                <c:pt idx="324">
                  <c:v>2670</c:v>
                </c:pt>
                <c:pt idx="325">
                  <c:v>2666</c:v>
                </c:pt>
                <c:pt idx="326">
                  <c:v>2662</c:v>
                </c:pt>
                <c:pt idx="327">
                  <c:v>2658</c:v>
                </c:pt>
                <c:pt idx="328">
                  <c:v>2654</c:v>
                </c:pt>
                <c:pt idx="329">
                  <c:v>2650</c:v>
                </c:pt>
                <c:pt idx="330">
                  <c:v>2646</c:v>
                </c:pt>
                <c:pt idx="331">
                  <c:v>2642</c:v>
                </c:pt>
                <c:pt idx="332">
                  <c:v>2638</c:v>
                </c:pt>
                <c:pt idx="333">
                  <c:v>2634</c:v>
                </c:pt>
                <c:pt idx="334">
                  <c:v>2630</c:v>
                </c:pt>
                <c:pt idx="335">
                  <c:v>2626</c:v>
                </c:pt>
                <c:pt idx="336">
                  <c:v>2622</c:v>
                </c:pt>
                <c:pt idx="337">
                  <c:v>2618</c:v>
                </c:pt>
                <c:pt idx="338">
                  <c:v>2614</c:v>
                </c:pt>
                <c:pt idx="339">
                  <c:v>2610</c:v>
                </c:pt>
                <c:pt idx="340">
                  <c:v>2606</c:v>
                </c:pt>
                <c:pt idx="341">
                  <c:v>2602</c:v>
                </c:pt>
                <c:pt idx="342">
                  <c:v>2598</c:v>
                </c:pt>
                <c:pt idx="343">
                  <c:v>2594</c:v>
                </c:pt>
                <c:pt idx="344">
                  <c:v>2590</c:v>
                </c:pt>
                <c:pt idx="345">
                  <c:v>2586</c:v>
                </c:pt>
                <c:pt idx="346">
                  <c:v>2582</c:v>
                </c:pt>
                <c:pt idx="347">
                  <c:v>2578</c:v>
                </c:pt>
                <c:pt idx="348">
                  <c:v>2574</c:v>
                </c:pt>
                <c:pt idx="349">
                  <c:v>2570</c:v>
                </c:pt>
                <c:pt idx="350">
                  <c:v>2566</c:v>
                </c:pt>
                <c:pt idx="351">
                  <c:v>2562</c:v>
                </c:pt>
                <c:pt idx="352">
                  <c:v>2558</c:v>
                </c:pt>
                <c:pt idx="353">
                  <c:v>2554</c:v>
                </c:pt>
                <c:pt idx="354">
                  <c:v>2550</c:v>
                </c:pt>
                <c:pt idx="355">
                  <c:v>2546</c:v>
                </c:pt>
                <c:pt idx="356">
                  <c:v>2542</c:v>
                </c:pt>
                <c:pt idx="357">
                  <c:v>2538</c:v>
                </c:pt>
                <c:pt idx="358">
                  <c:v>2534</c:v>
                </c:pt>
                <c:pt idx="359">
                  <c:v>2530</c:v>
                </c:pt>
                <c:pt idx="360">
                  <c:v>2526</c:v>
                </c:pt>
                <c:pt idx="361">
                  <c:v>2522</c:v>
                </c:pt>
                <c:pt idx="362">
                  <c:v>2518</c:v>
                </c:pt>
                <c:pt idx="363">
                  <c:v>2514</c:v>
                </c:pt>
                <c:pt idx="364">
                  <c:v>2510</c:v>
                </c:pt>
                <c:pt idx="365">
                  <c:v>2506</c:v>
                </c:pt>
                <c:pt idx="366">
                  <c:v>2502</c:v>
                </c:pt>
                <c:pt idx="367">
                  <c:v>2498</c:v>
                </c:pt>
                <c:pt idx="368">
                  <c:v>2494</c:v>
                </c:pt>
                <c:pt idx="369">
                  <c:v>2490</c:v>
                </c:pt>
                <c:pt idx="370">
                  <c:v>2486</c:v>
                </c:pt>
                <c:pt idx="371">
                  <c:v>2482</c:v>
                </c:pt>
                <c:pt idx="372">
                  <c:v>2478</c:v>
                </c:pt>
                <c:pt idx="373">
                  <c:v>2474</c:v>
                </c:pt>
                <c:pt idx="374">
                  <c:v>2470</c:v>
                </c:pt>
                <c:pt idx="375">
                  <c:v>2466</c:v>
                </c:pt>
                <c:pt idx="376">
                  <c:v>2462</c:v>
                </c:pt>
                <c:pt idx="377">
                  <c:v>2458</c:v>
                </c:pt>
                <c:pt idx="378">
                  <c:v>2454</c:v>
                </c:pt>
                <c:pt idx="379">
                  <c:v>2450</c:v>
                </c:pt>
                <c:pt idx="380">
                  <c:v>2446</c:v>
                </c:pt>
                <c:pt idx="381">
                  <c:v>2442</c:v>
                </c:pt>
                <c:pt idx="382">
                  <c:v>2438</c:v>
                </c:pt>
                <c:pt idx="383">
                  <c:v>2434</c:v>
                </c:pt>
                <c:pt idx="384">
                  <c:v>2430</c:v>
                </c:pt>
                <c:pt idx="385">
                  <c:v>2426</c:v>
                </c:pt>
                <c:pt idx="386">
                  <c:v>2422</c:v>
                </c:pt>
                <c:pt idx="387">
                  <c:v>2418</c:v>
                </c:pt>
                <c:pt idx="388">
                  <c:v>2414</c:v>
                </c:pt>
                <c:pt idx="389">
                  <c:v>2410</c:v>
                </c:pt>
                <c:pt idx="390">
                  <c:v>2406</c:v>
                </c:pt>
                <c:pt idx="391">
                  <c:v>2402</c:v>
                </c:pt>
                <c:pt idx="392">
                  <c:v>2398</c:v>
                </c:pt>
                <c:pt idx="393">
                  <c:v>2394</c:v>
                </c:pt>
                <c:pt idx="394">
                  <c:v>2390</c:v>
                </c:pt>
                <c:pt idx="395">
                  <c:v>2386</c:v>
                </c:pt>
                <c:pt idx="396">
                  <c:v>2382</c:v>
                </c:pt>
                <c:pt idx="397">
                  <c:v>2378</c:v>
                </c:pt>
                <c:pt idx="398">
                  <c:v>2374</c:v>
                </c:pt>
                <c:pt idx="399">
                  <c:v>2370</c:v>
                </c:pt>
                <c:pt idx="400">
                  <c:v>2366</c:v>
                </c:pt>
                <c:pt idx="401">
                  <c:v>2362</c:v>
                </c:pt>
                <c:pt idx="402">
                  <c:v>2358</c:v>
                </c:pt>
                <c:pt idx="403">
                  <c:v>2354</c:v>
                </c:pt>
                <c:pt idx="404">
                  <c:v>2350</c:v>
                </c:pt>
                <c:pt idx="405">
                  <c:v>2346</c:v>
                </c:pt>
                <c:pt idx="406">
                  <c:v>2342</c:v>
                </c:pt>
                <c:pt idx="407">
                  <c:v>2338</c:v>
                </c:pt>
                <c:pt idx="408">
                  <c:v>2334</c:v>
                </c:pt>
                <c:pt idx="409">
                  <c:v>2330</c:v>
                </c:pt>
                <c:pt idx="410">
                  <c:v>2326</c:v>
                </c:pt>
                <c:pt idx="411">
                  <c:v>2322</c:v>
                </c:pt>
                <c:pt idx="412">
                  <c:v>2318</c:v>
                </c:pt>
                <c:pt idx="413">
                  <c:v>2314</c:v>
                </c:pt>
                <c:pt idx="414">
                  <c:v>2310</c:v>
                </c:pt>
                <c:pt idx="415">
                  <c:v>2306</c:v>
                </c:pt>
                <c:pt idx="416">
                  <c:v>2302</c:v>
                </c:pt>
                <c:pt idx="417">
                  <c:v>2298</c:v>
                </c:pt>
                <c:pt idx="418">
                  <c:v>2294</c:v>
                </c:pt>
                <c:pt idx="419">
                  <c:v>2290</c:v>
                </c:pt>
                <c:pt idx="420">
                  <c:v>2286</c:v>
                </c:pt>
                <c:pt idx="421">
                  <c:v>2282</c:v>
                </c:pt>
                <c:pt idx="422">
                  <c:v>2278</c:v>
                </c:pt>
                <c:pt idx="423">
                  <c:v>2274</c:v>
                </c:pt>
                <c:pt idx="424">
                  <c:v>2270</c:v>
                </c:pt>
                <c:pt idx="425">
                  <c:v>2266</c:v>
                </c:pt>
                <c:pt idx="426">
                  <c:v>2262</c:v>
                </c:pt>
                <c:pt idx="427">
                  <c:v>2258</c:v>
                </c:pt>
                <c:pt idx="428">
                  <c:v>2254</c:v>
                </c:pt>
                <c:pt idx="429">
                  <c:v>2250</c:v>
                </c:pt>
                <c:pt idx="430">
                  <c:v>2246</c:v>
                </c:pt>
                <c:pt idx="431">
                  <c:v>2242</c:v>
                </c:pt>
                <c:pt idx="432">
                  <c:v>2238</c:v>
                </c:pt>
                <c:pt idx="433">
                  <c:v>2234</c:v>
                </c:pt>
                <c:pt idx="434">
                  <c:v>2230</c:v>
                </c:pt>
                <c:pt idx="435">
                  <c:v>2226</c:v>
                </c:pt>
                <c:pt idx="436">
                  <c:v>2222</c:v>
                </c:pt>
                <c:pt idx="437">
                  <c:v>2218</c:v>
                </c:pt>
                <c:pt idx="438">
                  <c:v>2214</c:v>
                </c:pt>
                <c:pt idx="439">
                  <c:v>2210</c:v>
                </c:pt>
                <c:pt idx="440">
                  <c:v>2206</c:v>
                </c:pt>
                <c:pt idx="441">
                  <c:v>2202</c:v>
                </c:pt>
                <c:pt idx="442">
                  <c:v>2198</c:v>
                </c:pt>
                <c:pt idx="443">
                  <c:v>2194</c:v>
                </c:pt>
                <c:pt idx="444">
                  <c:v>2190</c:v>
                </c:pt>
                <c:pt idx="445">
                  <c:v>2186</c:v>
                </c:pt>
                <c:pt idx="446">
                  <c:v>2182</c:v>
                </c:pt>
                <c:pt idx="447">
                  <c:v>2178</c:v>
                </c:pt>
                <c:pt idx="448">
                  <c:v>2174</c:v>
                </c:pt>
                <c:pt idx="449">
                  <c:v>2170</c:v>
                </c:pt>
                <c:pt idx="450">
                  <c:v>2166</c:v>
                </c:pt>
                <c:pt idx="451">
                  <c:v>2162</c:v>
                </c:pt>
                <c:pt idx="452">
                  <c:v>2158</c:v>
                </c:pt>
                <c:pt idx="453">
                  <c:v>2154</c:v>
                </c:pt>
                <c:pt idx="454">
                  <c:v>2150</c:v>
                </c:pt>
                <c:pt idx="455">
                  <c:v>2146</c:v>
                </c:pt>
                <c:pt idx="456">
                  <c:v>2142</c:v>
                </c:pt>
                <c:pt idx="457">
                  <c:v>2138</c:v>
                </c:pt>
                <c:pt idx="458">
                  <c:v>2134</c:v>
                </c:pt>
                <c:pt idx="459">
                  <c:v>2130</c:v>
                </c:pt>
                <c:pt idx="460">
                  <c:v>2126</c:v>
                </c:pt>
                <c:pt idx="461">
                  <c:v>2122</c:v>
                </c:pt>
                <c:pt idx="462">
                  <c:v>2118</c:v>
                </c:pt>
                <c:pt idx="463">
                  <c:v>2114</c:v>
                </c:pt>
                <c:pt idx="464">
                  <c:v>2110</c:v>
                </c:pt>
                <c:pt idx="465">
                  <c:v>2106</c:v>
                </c:pt>
                <c:pt idx="466">
                  <c:v>2102</c:v>
                </c:pt>
                <c:pt idx="467">
                  <c:v>2098</c:v>
                </c:pt>
                <c:pt idx="468">
                  <c:v>2094</c:v>
                </c:pt>
                <c:pt idx="469">
                  <c:v>2090</c:v>
                </c:pt>
                <c:pt idx="470">
                  <c:v>2086</c:v>
                </c:pt>
                <c:pt idx="471">
                  <c:v>2082</c:v>
                </c:pt>
                <c:pt idx="472">
                  <c:v>2078</c:v>
                </c:pt>
                <c:pt idx="473">
                  <c:v>2074</c:v>
                </c:pt>
                <c:pt idx="474">
                  <c:v>2070</c:v>
                </c:pt>
                <c:pt idx="475">
                  <c:v>2066</c:v>
                </c:pt>
                <c:pt idx="476">
                  <c:v>2062</c:v>
                </c:pt>
                <c:pt idx="477">
                  <c:v>2058</c:v>
                </c:pt>
                <c:pt idx="478">
                  <c:v>2054</c:v>
                </c:pt>
                <c:pt idx="479">
                  <c:v>2050</c:v>
                </c:pt>
                <c:pt idx="480">
                  <c:v>2046</c:v>
                </c:pt>
                <c:pt idx="481">
                  <c:v>2042</c:v>
                </c:pt>
                <c:pt idx="482">
                  <c:v>2038</c:v>
                </c:pt>
                <c:pt idx="483">
                  <c:v>2034</c:v>
                </c:pt>
                <c:pt idx="484">
                  <c:v>2030</c:v>
                </c:pt>
                <c:pt idx="485">
                  <c:v>2026</c:v>
                </c:pt>
                <c:pt idx="486">
                  <c:v>2022</c:v>
                </c:pt>
                <c:pt idx="487">
                  <c:v>2018</c:v>
                </c:pt>
                <c:pt idx="488">
                  <c:v>2014</c:v>
                </c:pt>
                <c:pt idx="489">
                  <c:v>2010</c:v>
                </c:pt>
                <c:pt idx="490">
                  <c:v>2006</c:v>
                </c:pt>
                <c:pt idx="491">
                  <c:v>2002</c:v>
                </c:pt>
                <c:pt idx="492">
                  <c:v>1998</c:v>
                </c:pt>
                <c:pt idx="493">
                  <c:v>1994</c:v>
                </c:pt>
                <c:pt idx="494">
                  <c:v>1990</c:v>
                </c:pt>
                <c:pt idx="495">
                  <c:v>1986</c:v>
                </c:pt>
                <c:pt idx="496">
                  <c:v>1982</c:v>
                </c:pt>
                <c:pt idx="497">
                  <c:v>1978</c:v>
                </c:pt>
                <c:pt idx="498">
                  <c:v>1974</c:v>
                </c:pt>
                <c:pt idx="499">
                  <c:v>1970</c:v>
                </c:pt>
                <c:pt idx="500">
                  <c:v>1966</c:v>
                </c:pt>
                <c:pt idx="501">
                  <c:v>1962</c:v>
                </c:pt>
                <c:pt idx="502">
                  <c:v>1958</c:v>
                </c:pt>
                <c:pt idx="503">
                  <c:v>1954</c:v>
                </c:pt>
                <c:pt idx="504">
                  <c:v>1950</c:v>
                </c:pt>
                <c:pt idx="505">
                  <c:v>1946</c:v>
                </c:pt>
                <c:pt idx="506">
                  <c:v>1942</c:v>
                </c:pt>
                <c:pt idx="507">
                  <c:v>1938</c:v>
                </c:pt>
                <c:pt idx="508">
                  <c:v>1934</c:v>
                </c:pt>
                <c:pt idx="509">
                  <c:v>1930</c:v>
                </c:pt>
                <c:pt idx="510">
                  <c:v>1926</c:v>
                </c:pt>
                <c:pt idx="511">
                  <c:v>1922</c:v>
                </c:pt>
                <c:pt idx="512">
                  <c:v>1918</c:v>
                </c:pt>
                <c:pt idx="513">
                  <c:v>1914</c:v>
                </c:pt>
                <c:pt idx="514">
                  <c:v>1910</c:v>
                </c:pt>
                <c:pt idx="515">
                  <c:v>1906</c:v>
                </c:pt>
                <c:pt idx="516">
                  <c:v>1902</c:v>
                </c:pt>
                <c:pt idx="517">
                  <c:v>1898</c:v>
                </c:pt>
                <c:pt idx="518">
                  <c:v>1894</c:v>
                </c:pt>
                <c:pt idx="519">
                  <c:v>1890</c:v>
                </c:pt>
                <c:pt idx="520">
                  <c:v>1886</c:v>
                </c:pt>
                <c:pt idx="521">
                  <c:v>1882</c:v>
                </c:pt>
                <c:pt idx="522">
                  <c:v>1878</c:v>
                </c:pt>
                <c:pt idx="523">
                  <c:v>1874</c:v>
                </c:pt>
                <c:pt idx="524">
                  <c:v>1870</c:v>
                </c:pt>
                <c:pt idx="525">
                  <c:v>1866</c:v>
                </c:pt>
                <c:pt idx="526">
                  <c:v>1862</c:v>
                </c:pt>
                <c:pt idx="527">
                  <c:v>1858</c:v>
                </c:pt>
                <c:pt idx="528">
                  <c:v>1854</c:v>
                </c:pt>
                <c:pt idx="529">
                  <c:v>1850</c:v>
                </c:pt>
                <c:pt idx="530">
                  <c:v>1846</c:v>
                </c:pt>
                <c:pt idx="531">
                  <c:v>1842</c:v>
                </c:pt>
                <c:pt idx="532">
                  <c:v>1838</c:v>
                </c:pt>
                <c:pt idx="533">
                  <c:v>1834</c:v>
                </c:pt>
                <c:pt idx="534">
                  <c:v>1830</c:v>
                </c:pt>
                <c:pt idx="535">
                  <c:v>1826</c:v>
                </c:pt>
                <c:pt idx="536">
                  <c:v>1822</c:v>
                </c:pt>
                <c:pt idx="537">
                  <c:v>1818</c:v>
                </c:pt>
                <c:pt idx="538">
                  <c:v>1814</c:v>
                </c:pt>
                <c:pt idx="539">
                  <c:v>1810</c:v>
                </c:pt>
                <c:pt idx="540">
                  <c:v>1806</c:v>
                </c:pt>
                <c:pt idx="541">
                  <c:v>1802</c:v>
                </c:pt>
                <c:pt idx="542">
                  <c:v>1798</c:v>
                </c:pt>
                <c:pt idx="543">
                  <c:v>1794</c:v>
                </c:pt>
                <c:pt idx="544">
                  <c:v>1790</c:v>
                </c:pt>
                <c:pt idx="545">
                  <c:v>1786</c:v>
                </c:pt>
                <c:pt idx="546">
                  <c:v>1782</c:v>
                </c:pt>
                <c:pt idx="547">
                  <c:v>1778</c:v>
                </c:pt>
                <c:pt idx="548">
                  <c:v>1774</c:v>
                </c:pt>
                <c:pt idx="549">
                  <c:v>1770</c:v>
                </c:pt>
                <c:pt idx="550">
                  <c:v>1766</c:v>
                </c:pt>
                <c:pt idx="551">
                  <c:v>1762</c:v>
                </c:pt>
                <c:pt idx="552">
                  <c:v>1758</c:v>
                </c:pt>
                <c:pt idx="553">
                  <c:v>1754</c:v>
                </c:pt>
                <c:pt idx="554">
                  <c:v>1750</c:v>
                </c:pt>
                <c:pt idx="555">
                  <c:v>1746</c:v>
                </c:pt>
                <c:pt idx="556">
                  <c:v>1742</c:v>
                </c:pt>
                <c:pt idx="557">
                  <c:v>1738</c:v>
                </c:pt>
                <c:pt idx="558">
                  <c:v>1734</c:v>
                </c:pt>
                <c:pt idx="559">
                  <c:v>1730</c:v>
                </c:pt>
                <c:pt idx="560">
                  <c:v>1726</c:v>
                </c:pt>
                <c:pt idx="561">
                  <c:v>1722</c:v>
                </c:pt>
                <c:pt idx="562">
                  <c:v>1718</c:v>
                </c:pt>
                <c:pt idx="563">
                  <c:v>1714</c:v>
                </c:pt>
                <c:pt idx="564">
                  <c:v>1710</c:v>
                </c:pt>
                <c:pt idx="565">
                  <c:v>1706</c:v>
                </c:pt>
                <c:pt idx="566">
                  <c:v>1702</c:v>
                </c:pt>
                <c:pt idx="567">
                  <c:v>1698</c:v>
                </c:pt>
                <c:pt idx="568">
                  <c:v>1694</c:v>
                </c:pt>
                <c:pt idx="569">
                  <c:v>1690</c:v>
                </c:pt>
                <c:pt idx="570">
                  <c:v>1686</c:v>
                </c:pt>
                <c:pt idx="571">
                  <c:v>1682</c:v>
                </c:pt>
                <c:pt idx="572">
                  <c:v>1678</c:v>
                </c:pt>
                <c:pt idx="573">
                  <c:v>1674</c:v>
                </c:pt>
                <c:pt idx="574">
                  <c:v>1670</c:v>
                </c:pt>
                <c:pt idx="575">
                  <c:v>1666</c:v>
                </c:pt>
                <c:pt idx="576">
                  <c:v>1662</c:v>
                </c:pt>
                <c:pt idx="577">
                  <c:v>1658</c:v>
                </c:pt>
                <c:pt idx="578">
                  <c:v>1654</c:v>
                </c:pt>
                <c:pt idx="579">
                  <c:v>1650</c:v>
                </c:pt>
                <c:pt idx="580">
                  <c:v>1646</c:v>
                </c:pt>
                <c:pt idx="581">
                  <c:v>1642</c:v>
                </c:pt>
                <c:pt idx="582">
                  <c:v>1638</c:v>
                </c:pt>
                <c:pt idx="583">
                  <c:v>1634</c:v>
                </c:pt>
                <c:pt idx="584">
                  <c:v>1630</c:v>
                </c:pt>
                <c:pt idx="585">
                  <c:v>1626</c:v>
                </c:pt>
                <c:pt idx="586">
                  <c:v>1622</c:v>
                </c:pt>
                <c:pt idx="587">
                  <c:v>1618</c:v>
                </c:pt>
                <c:pt idx="588">
                  <c:v>1614</c:v>
                </c:pt>
                <c:pt idx="589">
                  <c:v>1610</c:v>
                </c:pt>
                <c:pt idx="590">
                  <c:v>1606</c:v>
                </c:pt>
                <c:pt idx="591">
                  <c:v>1602</c:v>
                </c:pt>
                <c:pt idx="592">
                  <c:v>1598</c:v>
                </c:pt>
                <c:pt idx="593">
                  <c:v>1594</c:v>
                </c:pt>
                <c:pt idx="594">
                  <c:v>1590</c:v>
                </c:pt>
                <c:pt idx="595">
                  <c:v>1586</c:v>
                </c:pt>
                <c:pt idx="596">
                  <c:v>1582</c:v>
                </c:pt>
                <c:pt idx="597">
                  <c:v>1578</c:v>
                </c:pt>
                <c:pt idx="598">
                  <c:v>1574</c:v>
                </c:pt>
                <c:pt idx="599">
                  <c:v>1570</c:v>
                </c:pt>
                <c:pt idx="600">
                  <c:v>1566</c:v>
                </c:pt>
                <c:pt idx="601">
                  <c:v>1562</c:v>
                </c:pt>
                <c:pt idx="602">
                  <c:v>1558</c:v>
                </c:pt>
                <c:pt idx="603">
                  <c:v>1554</c:v>
                </c:pt>
                <c:pt idx="604">
                  <c:v>1550</c:v>
                </c:pt>
                <c:pt idx="605">
                  <c:v>1546</c:v>
                </c:pt>
                <c:pt idx="606">
                  <c:v>1542</c:v>
                </c:pt>
                <c:pt idx="607">
                  <c:v>1538</c:v>
                </c:pt>
                <c:pt idx="608">
                  <c:v>1534</c:v>
                </c:pt>
                <c:pt idx="609">
                  <c:v>1530</c:v>
                </c:pt>
                <c:pt idx="610">
                  <c:v>1526</c:v>
                </c:pt>
                <c:pt idx="611">
                  <c:v>1522</c:v>
                </c:pt>
                <c:pt idx="612">
                  <c:v>1518</c:v>
                </c:pt>
                <c:pt idx="613">
                  <c:v>1514</c:v>
                </c:pt>
                <c:pt idx="614">
                  <c:v>1510</c:v>
                </c:pt>
                <c:pt idx="615">
                  <c:v>1506</c:v>
                </c:pt>
                <c:pt idx="616">
                  <c:v>1502</c:v>
                </c:pt>
                <c:pt idx="617">
                  <c:v>1498</c:v>
                </c:pt>
                <c:pt idx="618">
                  <c:v>1494</c:v>
                </c:pt>
                <c:pt idx="619">
                  <c:v>1490</c:v>
                </c:pt>
                <c:pt idx="620">
                  <c:v>1486</c:v>
                </c:pt>
                <c:pt idx="621">
                  <c:v>1482</c:v>
                </c:pt>
                <c:pt idx="622">
                  <c:v>1478</c:v>
                </c:pt>
                <c:pt idx="623">
                  <c:v>1474</c:v>
                </c:pt>
                <c:pt idx="624">
                  <c:v>1470</c:v>
                </c:pt>
                <c:pt idx="625">
                  <c:v>1466</c:v>
                </c:pt>
                <c:pt idx="626">
                  <c:v>1462</c:v>
                </c:pt>
                <c:pt idx="627">
                  <c:v>1458</c:v>
                </c:pt>
                <c:pt idx="628">
                  <c:v>1454</c:v>
                </c:pt>
                <c:pt idx="629">
                  <c:v>1450</c:v>
                </c:pt>
                <c:pt idx="630">
                  <c:v>1446</c:v>
                </c:pt>
                <c:pt idx="631">
                  <c:v>1442</c:v>
                </c:pt>
                <c:pt idx="632">
                  <c:v>1438</c:v>
                </c:pt>
                <c:pt idx="633">
                  <c:v>1434</c:v>
                </c:pt>
                <c:pt idx="634">
                  <c:v>1430</c:v>
                </c:pt>
                <c:pt idx="635">
                  <c:v>1426</c:v>
                </c:pt>
                <c:pt idx="636">
                  <c:v>1422</c:v>
                </c:pt>
                <c:pt idx="637">
                  <c:v>1418</c:v>
                </c:pt>
                <c:pt idx="638">
                  <c:v>1414</c:v>
                </c:pt>
                <c:pt idx="639">
                  <c:v>1410</c:v>
                </c:pt>
                <c:pt idx="640">
                  <c:v>1406</c:v>
                </c:pt>
                <c:pt idx="641">
                  <c:v>1402</c:v>
                </c:pt>
                <c:pt idx="642">
                  <c:v>1398</c:v>
                </c:pt>
                <c:pt idx="643">
                  <c:v>1394</c:v>
                </c:pt>
                <c:pt idx="644">
                  <c:v>1390</c:v>
                </c:pt>
                <c:pt idx="645">
                  <c:v>1386</c:v>
                </c:pt>
                <c:pt idx="646">
                  <c:v>1382</c:v>
                </c:pt>
                <c:pt idx="647">
                  <c:v>1378</c:v>
                </c:pt>
                <c:pt idx="648">
                  <c:v>1374</c:v>
                </c:pt>
                <c:pt idx="649">
                  <c:v>1370</c:v>
                </c:pt>
                <c:pt idx="650">
                  <c:v>1366</c:v>
                </c:pt>
                <c:pt idx="651">
                  <c:v>1362</c:v>
                </c:pt>
                <c:pt idx="652">
                  <c:v>1358</c:v>
                </c:pt>
                <c:pt idx="653">
                  <c:v>1354</c:v>
                </c:pt>
                <c:pt idx="654">
                  <c:v>1350</c:v>
                </c:pt>
                <c:pt idx="655">
                  <c:v>1346</c:v>
                </c:pt>
                <c:pt idx="656">
                  <c:v>1342</c:v>
                </c:pt>
                <c:pt idx="657">
                  <c:v>1338</c:v>
                </c:pt>
                <c:pt idx="658">
                  <c:v>1334</c:v>
                </c:pt>
                <c:pt idx="659">
                  <c:v>1330</c:v>
                </c:pt>
                <c:pt idx="660">
                  <c:v>1326</c:v>
                </c:pt>
                <c:pt idx="661">
                  <c:v>1322</c:v>
                </c:pt>
                <c:pt idx="662">
                  <c:v>1318</c:v>
                </c:pt>
                <c:pt idx="663">
                  <c:v>1314</c:v>
                </c:pt>
                <c:pt idx="664">
                  <c:v>1310</c:v>
                </c:pt>
                <c:pt idx="665">
                  <c:v>1306</c:v>
                </c:pt>
                <c:pt idx="666">
                  <c:v>1302</c:v>
                </c:pt>
                <c:pt idx="667">
                  <c:v>1298</c:v>
                </c:pt>
                <c:pt idx="668">
                  <c:v>1294</c:v>
                </c:pt>
                <c:pt idx="669">
                  <c:v>1290</c:v>
                </c:pt>
                <c:pt idx="670">
                  <c:v>1286</c:v>
                </c:pt>
                <c:pt idx="671">
                  <c:v>1282</c:v>
                </c:pt>
                <c:pt idx="672">
                  <c:v>1278</c:v>
                </c:pt>
                <c:pt idx="673">
                  <c:v>1274</c:v>
                </c:pt>
                <c:pt idx="674">
                  <c:v>1270</c:v>
                </c:pt>
                <c:pt idx="675">
                  <c:v>1266</c:v>
                </c:pt>
                <c:pt idx="676">
                  <c:v>1262</c:v>
                </c:pt>
                <c:pt idx="677">
                  <c:v>1258</c:v>
                </c:pt>
                <c:pt idx="678">
                  <c:v>1254</c:v>
                </c:pt>
                <c:pt idx="679">
                  <c:v>1250</c:v>
                </c:pt>
                <c:pt idx="680">
                  <c:v>1246</c:v>
                </c:pt>
                <c:pt idx="681">
                  <c:v>1242</c:v>
                </c:pt>
                <c:pt idx="682">
                  <c:v>1238</c:v>
                </c:pt>
                <c:pt idx="683">
                  <c:v>1234</c:v>
                </c:pt>
                <c:pt idx="684">
                  <c:v>1230</c:v>
                </c:pt>
                <c:pt idx="685">
                  <c:v>1226</c:v>
                </c:pt>
                <c:pt idx="686">
                  <c:v>1222</c:v>
                </c:pt>
                <c:pt idx="687">
                  <c:v>1218</c:v>
                </c:pt>
                <c:pt idx="688">
                  <c:v>1214</c:v>
                </c:pt>
                <c:pt idx="689">
                  <c:v>1210</c:v>
                </c:pt>
                <c:pt idx="690">
                  <c:v>1206</c:v>
                </c:pt>
                <c:pt idx="691">
                  <c:v>1202</c:v>
                </c:pt>
                <c:pt idx="692">
                  <c:v>1198</c:v>
                </c:pt>
                <c:pt idx="693">
                  <c:v>1194</c:v>
                </c:pt>
                <c:pt idx="694">
                  <c:v>1190</c:v>
                </c:pt>
                <c:pt idx="695">
                  <c:v>1186</c:v>
                </c:pt>
                <c:pt idx="696">
                  <c:v>1182</c:v>
                </c:pt>
                <c:pt idx="697">
                  <c:v>1178</c:v>
                </c:pt>
                <c:pt idx="698">
                  <c:v>1174</c:v>
                </c:pt>
                <c:pt idx="699">
                  <c:v>1170</c:v>
                </c:pt>
                <c:pt idx="700">
                  <c:v>1166</c:v>
                </c:pt>
                <c:pt idx="701">
                  <c:v>1162</c:v>
                </c:pt>
                <c:pt idx="702">
                  <c:v>1158</c:v>
                </c:pt>
                <c:pt idx="703">
                  <c:v>1154</c:v>
                </c:pt>
                <c:pt idx="704">
                  <c:v>1150</c:v>
                </c:pt>
                <c:pt idx="705">
                  <c:v>1146</c:v>
                </c:pt>
                <c:pt idx="706">
                  <c:v>1142</c:v>
                </c:pt>
                <c:pt idx="707">
                  <c:v>1138</c:v>
                </c:pt>
                <c:pt idx="708">
                  <c:v>1134</c:v>
                </c:pt>
                <c:pt idx="709">
                  <c:v>1130</c:v>
                </c:pt>
                <c:pt idx="710">
                  <c:v>1126</c:v>
                </c:pt>
                <c:pt idx="711">
                  <c:v>1122</c:v>
                </c:pt>
                <c:pt idx="712">
                  <c:v>1118</c:v>
                </c:pt>
                <c:pt idx="713">
                  <c:v>1114</c:v>
                </c:pt>
                <c:pt idx="714">
                  <c:v>1110</c:v>
                </c:pt>
                <c:pt idx="715">
                  <c:v>1106</c:v>
                </c:pt>
                <c:pt idx="716">
                  <c:v>1102</c:v>
                </c:pt>
                <c:pt idx="717">
                  <c:v>1098</c:v>
                </c:pt>
                <c:pt idx="718">
                  <c:v>1094</c:v>
                </c:pt>
                <c:pt idx="719">
                  <c:v>1090</c:v>
                </c:pt>
                <c:pt idx="720">
                  <c:v>1086</c:v>
                </c:pt>
                <c:pt idx="721">
                  <c:v>1082</c:v>
                </c:pt>
                <c:pt idx="722">
                  <c:v>1078</c:v>
                </c:pt>
                <c:pt idx="723">
                  <c:v>1074</c:v>
                </c:pt>
                <c:pt idx="724">
                  <c:v>1070</c:v>
                </c:pt>
                <c:pt idx="725">
                  <c:v>1066</c:v>
                </c:pt>
                <c:pt idx="726">
                  <c:v>1062</c:v>
                </c:pt>
                <c:pt idx="727">
                  <c:v>1058</c:v>
                </c:pt>
                <c:pt idx="728">
                  <c:v>1054</c:v>
                </c:pt>
                <c:pt idx="729">
                  <c:v>1050</c:v>
                </c:pt>
                <c:pt idx="730">
                  <c:v>1046</c:v>
                </c:pt>
                <c:pt idx="731">
                  <c:v>1042</c:v>
                </c:pt>
                <c:pt idx="732">
                  <c:v>1038</c:v>
                </c:pt>
                <c:pt idx="733">
                  <c:v>1034</c:v>
                </c:pt>
                <c:pt idx="734">
                  <c:v>1030</c:v>
                </c:pt>
                <c:pt idx="735">
                  <c:v>1026</c:v>
                </c:pt>
                <c:pt idx="736">
                  <c:v>1022</c:v>
                </c:pt>
                <c:pt idx="737">
                  <c:v>1018</c:v>
                </c:pt>
                <c:pt idx="738">
                  <c:v>1014</c:v>
                </c:pt>
                <c:pt idx="739">
                  <c:v>1010</c:v>
                </c:pt>
                <c:pt idx="740">
                  <c:v>1006</c:v>
                </c:pt>
                <c:pt idx="741">
                  <c:v>1002</c:v>
                </c:pt>
                <c:pt idx="742">
                  <c:v>998</c:v>
                </c:pt>
                <c:pt idx="743">
                  <c:v>994</c:v>
                </c:pt>
                <c:pt idx="744">
                  <c:v>990</c:v>
                </c:pt>
                <c:pt idx="745">
                  <c:v>986</c:v>
                </c:pt>
                <c:pt idx="746">
                  <c:v>982</c:v>
                </c:pt>
                <c:pt idx="747">
                  <c:v>978</c:v>
                </c:pt>
                <c:pt idx="748">
                  <c:v>974</c:v>
                </c:pt>
                <c:pt idx="749">
                  <c:v>970</c:v>
                </c:pt>
                <c:pt idx="750">
                  <c:v>966</c:v>
                </c:pt>
                <c:pt idx="751">
                  <c:v>962</c:v>
                </c:pt>
                <c:pt idx="752">
                  <c:v>958</c:v>
                </c:pt>
                <c:pt idx="753">
                  <c:v>954</c:v>
                </c:pt>
                <c:pt idx="754">
                  <c:v>950</c:v>
                </c:pt>
                <c:pt idx="755">
                  <c:v>946</c:v>
                </c:pt>
                <c:pt idx="756">
                  <c:v>942</c:v>
                </c:pt>
                <c:pt idx="757">
                  <c:v>938</c:v>
                </c:pt>
                <c:pt idx="758">
                  <c:v>934</c:v>
                </c:pt>
                <c:pt idx="759">
                  <c:v>930</c:v>
                </c:pt>
                <c:pt idx="760">
                  <c:v>926</c:v>
                </c:pt>
                <c:pt idx="761">
                  <c:v>922</c:v>
                </c:pt>
                <c:pt idx="762">
                  <c:v>918</c:v>
                </c:pt>
                <c:pt idx="763">
                  <c:v>914</c:v>
                </c:pt>
                <c:pt idx="764">
                  <c:v>910</c:v>
                </c:pt>
                <c:pt idx="765">
                  <c:v>906</c:v>
                </c:pt>
                <c:pt idx="766">
                  <c:v>902</c:v>
                </c:pt>
                <c:pt idx="767">
                  <c:v>898</c:v>
                </c:pt>
                <c:pt idx="768">
                  <c:v>894</c:v>
                </c:pt>
                <c:pt idx="769">
                  <c:v>890</c:v>
                </c:pt>
                <c:pt idx="770">
                  <c:v>886</c:v>
                </c:pt>
                <c:pt idx="771">
                  <c:v>882</c:v>
                </c:pt>
                <c:pt idx="772">
                  <c:v>878</c:v>
                </c:pt>
                <c:pt idx="773">
                  <c:v>874</c:v>
                </c:pt>
                <c:pt idx="774">
                  <c:v>870</c:v>
                </c:pt>
                <c:pt idx="775">
                  <c:v>866</c:v>
                </c:pt>
                <c:pt idx="776">
                  <c:v>862</c:v>
                </c:pt>
                <c:pt idx="777">
                  <c:v>858</c:v>
                </c:pt>
                <c:pt idx="778">
                  <c:v>854</c:v>
                </c:pt>
                <c:pt idx="779">
                  <c:v>850</c:v>
                </c:pt>
                <c:pt idx="780">
                  <c:v>846</c:v>
                </c:pt>
                <c:pt idx="781">
                  <c:v>842</c:v>
                </c:pt>
                <c:pt idx="782">
                  <c:v>838</c:v>
                </c:pt>
                <c:pt idx="783">
                  <c:v>834</c:v>
                </c:pt>
                <c:pt idx="784">
                  <c:v>830</c:v>
                </c:pt>
                <c:pt idx="785">
                  <c:v>826</c:v>
                </c:pt>
                <c:pt idx="786">
                  <c:v>822</c:v>
                </c:pt>
                <c:pt idx="787">
                  <c:v>818</c:v>
                </c:pt>
                <c:pt idx="788">
                  <c:v>814</c:v>
                </c:pt>
                <c:pt idx="789">
                  <c:v>810</c:v>
                </c:pt>
                <c:pt idx="790">
                  <c:v>806</c:v>
                </c:pt>
                <c:pt idx="791">
                  <c:v>802</c:v>
                </c:pt>
                <c:pt idx="792">
                  <c:v>798</c:v>
                </c:pt>
                <c:pt idx="793">
                  <c:v>794</c:v>
                </c:pt>
                <c:pt idx="794">
                  <c:v>790</c:v>
                </c:pt>
                <c:pt idx="795">
                  <c:v>786</c:v>
                </c:pt>
                <c:pt idx="796">
                  <c:v>782</c:v>
                </c:pt>
                <c:pt idx="797">
                  <c:v>778</c:v>
                </c:pt>
                <c:pt idx="798">
                  <c:v>774</c:v>
                </c:pt>
                <c:pt idx="799">
                  <c:v>770</c:v>
                </c:pt>
                <c:pt idx="800">
                  <c:v>766</c:v>
                </c:pt>
                <c:pt idx="801">
                  <c:v>762</c:v>
                </c:pt>
                <c:pt idx="802">
                  <c:v>758</c:v>
                </c:pt>
                <c:pt idx="803">
                  <c:v>754</c:v>
                </c:pt>
                <c:pt idx="804">
                  <c:v>750</c:v>
                </c:pt>
                <c:pt idx="805">
                  <c:v>746</c:v>
                </c:pt>
                <c:pt idx="806">
                  <c:v>742</c:v>
                </c:pt>
                <c:pt idx="807">
                  <c:v>738</c:v>
                </c:pt>
                <c:pt idx="808">
                  <c:v>734</c:v>
                </c:pt>
                <c:pt idx="809">
                  <c:v>730</c:v>
                </c:pt>
                <c:pt idx="810">
                  <c:v>726</c:v>
                </c:pt>
                <c:pt idx="811">
                  <c:v>722</c:v>
                </c:pt>
                <c:pt idx="812">
                  <c:v>718</c:v>
                </c:pt>
                <c:pt idx="813">
                  <c:v>714</c:v>
                </c:pt>
                <c:pt idx="814">
                  <c:v>710</c:v>
                </c:pt>
                <c:pt idx="815">
                  <c:v>706</c:v>
                </c:pt>
                <c:pt idx="816">
                  <c:v>702</c:v>
                </c:pt>
                <c:pt idx="817">
                  <c:v>698</c:v>
                </c:pt>
                <c:pt idx="818">
                  <c:v>694</c:v>
                </c:pt>
                <c:pt idx="819">
                  <c:v>690</c:v>
                </c:pt>
                <c:pt idx="820">
                  <c:v>686</c:v>
                </c:pt>
                <c:pt idx="821">
                  <c:v>682</c:v>
                </c:pt>
                <c:pt idx="822">
                  <c:v>678</c:v>
                </c:pt>
                <c:pt idx="823">
                  <c:v>674</c:v>
                </c:pt>
                <c:pt idx="824">
                  <c:v>670</c:v>
                </c:pt>
                <c:pt idx="825">
                  <c:v>666</c:v>
                </c:pt>
                <c:pt idx="826">
                  <c:v>662</c:v>
                </c:pt>
                <c:pt idx="827">
                  <c:v>658</c:v>
                </c:pt>
                <c:pt idx="828">
                  <c:v>654</c:v>
                </c:pt>
                <c:pt idx="829">
                  <c:v>650</c:v>
                </c:pt>
                <c:pt idx="830">
                  <c:v>646</c:v>
                </c:pt>
                <c:pt idx="831">
                  <c:v>642</c:v>
                </c:pt>
                <c:pt idx="832">
                  <c:v>638</c:v>
                </c:pt>
                <c:pt idx="833">
                  <c:v>634</c:v>
                </c:pt>
                <c:pt idx="834">
                  <c:v>630</c:v>
                </c:pt>
                <c:pt idx="835">
                  <c:v>626</c:v>
                </c:pt>
                <c:pt idx="836">
                  <c:v>622</c:v>
                </c:pt>
                <c:pt idx="837">
                  <c:v>618</c:v>
                </c:pt>
                <c:pt idx="838">
                  <c:v>614</c:v>
                </c:pt>
                <c:pt idx="839">
                  <c:v>610</c:v>
                </c:pt>
                <c:pt idx="840">
                  <c:v>606</c:v>
                </c:pt>
                <c:pt idx="841">
                  <c:v>602</c:v>
                </c:pt>
                <c:pt idx="842">
                  <c:v>598</c:v>
                </c:pt>
                <c:pt idx="843">
                  <c:v>594</c:v>
                </c:pt>
                <c:pt idx="844">
                  <c:v>590</c:v>
                </c:pt>
                <c:pt idx="845">
                  <c:v>586</c:v>
                </c:pt>
                <c:pt idx="846">
                  <c:v>582</c:v>
                </c:pt>
                <c:pt idx="847">
                  <c:v>578</c:v>
                </c:pt>
                <c:pt idx="848">
                  <c:v>574</c:v>
                </c:pt>
                <c:pt idx="849">
                  <c:v>570</c:v>
                </c:pt>
                <c:pt idx="850">
                  <c:v>566</c:v>
                </c:pt>
                <c:pt idx="851">
                  <c:v>562</c:v>
                </c:pt>
                <c:pt idx="852">
                  <c:v>558</c:v>
                </c:pt>
                <c:pt idx="853">
                  <c:v>554</c:v>
                </c:pt>
                <c:pt idx="854">
                  <c:v>550</c:v>
                </c:pt>
                <c:pt idx="855">
                  <c:v>546</c:v>
                </c:pt>
                <c:pt idx="856">
                  <c:v>542</c:v>
                </c:pt>
                <c:pt idx="857">
                  <c:v>538</c:v>
                </c:pt>
                <c:pt idx="858">
                  <c:v>534</c:v>
                </c:pt>
                <c:pt idx="859">
                  <c:v>530</c:v>
                </c:pt>
                <c:pt idx="860">
                  <c:v>526</c:v>
                </c:pt>
                <c:pt idx="861">
                  <c:v>522</c:v>
                </c:pt>
                <c:pt idx="862">
                  <c:v>518</c:v>
                </c:pt>
                <c:pt idx="863">
                  <c:v>514</c:v>
                </c:pt>
                <c:pt idx="864">
                  <c:v>510</c:v>
                </c:pt>
                <c:pt idx="865">
                  <c:v>506</c:v>
                </c:pt>
                <c:pt idx="866">
                  <c:v>502</c:v>
                </c:pt>
                <c:pt idx="867">
                  <c:v>498</c:v>
                </c:pt>
                <c:pt idx="868">
                  <c:v>494</c:v>
                </c:pt>
                <c:pt idx="869">
                  <c:v>490</c:v>
                </c:pt>
                <c:pt idx="870">
                  <c:v>486</c:v>
                </c:pt>
                <c:pt idx="871">
                  <c:v>482</c:v>
                </c:pt>
                <c:pt idx="872">
                  <c:v>478</c:v>
                </c:pt>
                <c:pt idx="873">
                  <c:v>474</c:v>
                </c:pt>
                <c:pt idx="874">
                  <c:v>470</c:v>
                </c:pt>
                <c:pt idx="875">
                  <c:v>466</c:v>
                </c:pt>
                <c:pt idx="876">
                  <c:v>462</c:v>
                </c:pt>
                <c:pt idx="877">
                  <c:v>458</c:v>
                </c:pt>
                <c:pt idx="878">
                  <c:v>454</c:v>
                </c:pt>
                <c:pt idx="879">
                  <c:v>450</c:v>
                </c:pt>
              </c:numCache>
            </c:numRef>
          </c:xVal>
          <c:yVal>
            <c:numRef>
              <c:f>Sheet1!$C$3:$C$882</c:f>
              <c:numCache>
                <c:formatCode>General</c:formatCode>
                <c:ptCount val="880"/>
                <c:pt idx="0">
                  <c:v>97.164137520605692</c:v>
                </c:pt>
                <c:pt idx="1">
                  <c:v>97.756422562588469</c:v>
                </c:pt>
                <c:pt idx="2">
                  <c:v>97.223219851724849</c:v>
                </c:pt>
                <c:pt idx="3">
                  <c:v>96.908528698679845</c:v>
                </c:pt>
                <c:pt idx="4">
                  <c:v>96.71236418986814</c:v>
                </c:pt>
                <c:pt idx="5">
                  <c:v>96.849637604663641</c:v>
                </c:pt>
                <c:pt idx="6">
                  <c:v>97.124769247984062</c:v>
                </c:pt>
                <c:pt idx="7">
                  <c:v>96.165213470336653</c:v>
                </c:pt>
                <c:pt idx="8">
                  <c:v>96.47749085516719</c:v>
                </c:pt>
                <c:pt idx="9">
                  <c:v>95.990001840106231</c:v>
                </c:pt>
                <c:pt idx="10">
                  <c:v>96.653592304580897</c:v>
                </c:pt>
                <c:pt idx="11">
                  <c:v>97.144451390021288</c:v>
                </c:pt>
                <c:pt idx="12">
                  <c:v>97.598018405555649</c:v>
                </c:pt>
                <c:pt idx="13">
                  <c:v>97.47965871240973</c:v>
                </c:pt>
                <c:pt idx="14">
                  <c:v>97.380948432423949</c:v>
                </c:pt>
                <c:pt idx="15">
                  <c:v>97.63757850361992</c:v>
                </c:pt>
                <c:pt idx="16">
                  <c:v>96.947809320983609</c:v>
                </c:pt>
                <c:pt idx="17">
                  <c:v>98.073844499806057</c:v>
                </c:pt>
                <c:pt idx="18">
                  <c:v>98.392274472580482</c:v>
                </c:pt>
                <c:pt idx="19">
                  <c:v>98.531909662221665</c:v>
                </c:pt>
                <c:pt idx="20">
                  <c:v>98.27272528256384</c:v>
                </c:pt>
                <c:pt idx="21">
                  <c:v>98.511946411480821</c:v>
                </c:pt>
                <c:pt idx="22">
                  <c:v>98.053974056255541</c:v>
                </c:pt>
                <c:pt idx="23">
                  <c:v>98.891895211948224</c:v>
                </c:pt>
                <c:pt idx="24">
                  <c:v>98.491987205433631</c:v>
                </c:pt>
                <c:pt idx="25">
                  <c:v>98.292640055616914</c:v>
                </c:pt>
                <c:pt idx="26">
                  <c:v>98.851826898781255</c:v>
                </c:pt>
                <c:pt idx="27">
                  <c:v>98.432133847259223</c:v>
                </c:pt>
                <c:pt idx="28">
                  <c:v>98.851826898781255</c:v>
                </c:pt>
                <c:pt idx="29">
                  <c:v>98.252814544382503</c:v>
                </c:pt>
                <c:pt idx="30">
                  <c:v>98.193129140694936</c:v>
                </c:pt>
                <c:pt idx="31">
                  <c:v>98.412190811793081</c:v>
                </c:pt>
                <c:pt idx="32">
                  <c:v>98.133457397891561</c:v>
                </c:pt>
                <c:pt idx="33">
                  <c:v>98.432133847259223</c:v>
                </c:pt>
                <c:pt idx="34">
                  <c:v>97.855513442240863</c:v>
                </c:pt>
                <c:pt idx="35">
                  <c:v>97.538708310201827</c:v>
                </c:pt>
                <c:pt idx="36">
                  <c:v>97.994386877682686</c:v>
                </c:pt>
                <c:pt idx="37">
                  <c:v>98.193129140694936</c:v>
                </c:pt>
                <c:pt idx="38">
                  <c:v>98.491987205433631</c:v>
                </c:pt>
                <c:pt idx="39">
                  <c:v>98.452080924142066</c:v>
                </c:pt>
                <c:pt idx="40">
                  <c:v>98.551876958475617</c:v>
                </c:pt>
                <c:pt idx="41">
                  <c:v>98.511946411480821</c:v>
                </c:pt>
                <c:pt idx="42">
                  <c:v>99.414172065013688</c:v>
                </c:pt>
                <c:pt idx="43">
                  <c:v>98.631763904216939</c:v>
                </c:pt>
                <c:pt idx="44">
                  <c:v>98.79175486683792</c:v>
                </c:pt>
                <c:pt idx="45">
                  <c:v>98.452080924142066</c:v>
                </c:pt>
                <c:pt idx="46">
                  <c:v>99.01217482642997</c:v>
                </c:pt>
                <c:pt idx="47">
                  <c:v>98.731742074353917</c:v>
                </c:pt>
                <c:pt idx="48">
                  <c:v>99.353781174233902</c:v>
                </c:pt>
                <c:pt idx="49">
                  <c:v>99.01217482642997</c:v>
                </c:pt>
                <c:pt idx="50">
                  <c:v>99.032239447467816</c:v>
                </c:pt>
                <c:pt idx="51">
                  <c:v>98.472032043260427</c:v>
                </c:pt>
                <c:pt idx="52">
                  <c:v>98.691738650893612</c:v>
                </c:pt>
                <c:pt idx="53">
                  <c:v>98.551876958475617</c:v>
                </c:pt>
                <c:pt idx="54">
                  <c:v>98.452080924142066</c:v>
                </c:pt>
                <c:pt idx="55">
                  <c:v>98.711738336175429</c:v>
                </c:pt>
                <c:pt idx="56">
                  <c:v>98.871859025629291</c:v>
                </c:pt>
                <c:pt idx="57">
                  <c:v>99.132600733847326</c:v>
                </c:pt>
                <c:pt idx="58">
                  <c:v>99.01217482642997</c:v>
                </c:pt>
                <c:pt idx="59">
                  <c:v>98.931956986361641</c:v>
                </c:pt>
                <c:pt idx="60">
                  <c:v>99.072380888534752</c:v>
                </c:pt>
                <c:pt idx="61">
                  <c:v>98.691738650893612</c:v>
                </c:pt>
                <c:pt idx="62">
                  <c:v>98.392274472580482</c:v>
                </c:pt>
                <c:pt idx="63">
                  <c:v>98.491987205433631</c:v>
                </c:pt>
                <c:pt idx="64">
                  <c:v>98.511946411480821</c:v>
                </c:pt>
                <c:pt idx="65">
                  <c:v>98.75172712782215</c:v>
                </c:pt>
                <c:pt idx="66">
                  <c:v>98.931956986361641</c:v>
                </c:pt>
                <c:pt idx="67">
                  <c:v>98.931956986361641</c:v>
                </c:pt>
                <c:pt idx="68">
                  <c:v>98.631763904216939</c:v>
                </c:pt>
                <c:pt idx="69">
                  <c:v>98.972057779226205</c:v>
                </c:pt>
                <c:pt idx="70">
                  <c:v>99.092434893332836</c:v>
                </c:pt>
                <c:pt idx="71">
                  <c:v>98.551876958475617</c:v>
                </c:pt>
                <c:pt idx="72">
                  <c:v>98.491987205433631</c:v>
                </c:pt>
                <c:pt idx="73">
                  <c:v>98.931956986361641</c:v>
                </c:pt>
                <c:pt idx="74">
                  <c:v>98.452080924142066</c:v>
                </c:pt>
                <c:pt idx="75">
                  <c:v>99.092434893332836</c:v>
                </c:pt>
                <c:pt idx="76">
                  <c:v>98.931956986361641</c:v>
                </c:pt>
                <c:pt idx="77">
                  <c:v>99.112515778914201</c:v>
                </c:pt>
                <c:pt idx="78">
                  <c:v>98.771738969650031</c:v>
                </c:pt>
                <c:pt idx="79">
                  <c:v>99.514943323838523</c:v>
                </c:pt>
                <c:pt idx="80">
                  <c:v>99.93923943060004</c:v>
                </c:pt>
                <c:pt idx="81">
                  <c:v>99.514943323838523</c:v>
                </c:pt>
                <c:pt idx="82">
                  <c:v>99.45446831754137</c:v>
                </c:pt>
                <c:pt idx="83">
                  <c:v>99.19288002300398</c:v>
                </c:pt>
                <c:pt idx="84">
                  <c:v>99.273286570995481</c:v>
                </c:pt>
                <c:pt idx="85">
                  <c:v>99.595610938937369</c:v>
                </c:pt>
                <c:pt idx="86">
                  <c:v>99.555280422696356</c:v>
                </c:pt>
                <c:pt idx="87">
                  <c:v>99.373915021121249</c:v>
                </c:pt>
                <c:pt idx="88">
                  <c:v>99.575455103007215</c:v>
                </c:pt>
                <c:pt idx="89">
                  <c:v>99.333651406604005</c:v>
                </c:pt>
                <c:pt idx="90">
                  <c:v>99.052308134561443</c:v>
                </c:pt>
                <c:pt idx="91">
                  <c:v>98.91191268324836</c:v>
                </c:pt>
                <c:pt idx="92">
                  <c:v>99.112515778914201</c:v>
                </c:pt>
                <c:pt idx="93">
                  <c:v>99.172782855067283</c:v>
                </c:pt>
                <c:pt idx="94">
                  <c:v>98.75172712782215</c:v>
                </c:pt>
                <c:pt idx="95">
                  <c:v>98.691738650893612</c:v>
                </c:pt>
                <c:pt idx="96">
                  <c:v>98.591800989198944</c:v>
                </c:pt>
                <c:pt idx="97">
                  <c:v>98.691738650893612</c:v>
                </c:pt>
                <c:pt idx="98">
                  <c:v>99.373915021121249</c:v>
                </c:pt>
                <c:pt idx="99">
                  <c:v>98.491987205433631</c:v>
                </c:pt>
                <c:pt idx="100">
                  <c:v>98.891895211948224</c:v>
                </c:pt>
                <c:pt idx="101">
                  <c:v>98.671743017687163</c:v>
                </c:pt>
                <c:pt idx="102">
                  <c:v>99.353781174233902</c:v>
                </c:pt>
                <c:pt idx="103">
                  <c:v>98.671743017687163</c:v>
                </c:pt>
                <c:pt idx="104">
                  <c:v>99.032239447467816</c:v>
                </c:pt>
                <c:pt idx="105">
                  <c:v>98.531909662221665</c:v>
                </c:pt>
                <c:pt idx="106">
                  <c:v>99.01217482642997</c:v>
                </c:pt>
                <c:pt idx="107">
                  <c:v>98.79175486683792</c:v>
                </c:pt>
                <c:pt idx="108">
                  <c:v>99.595610938937369</c:v>
                </c:pt>
                <c:pt idx="109">
                  <c:v>98.531909662221665</c:v>
                </c:pt>
                <c:pt idx="110">
                  <c:v>98.771738969650031</c:v>
                </c:pt>
                <c:pt idx="111">
                  <c:v>99.23308657765638</c:v>
                </c:pt>
                <c:pt idx="112">
                  <c:v>98.831798830581477</c:v>
                </c:pt>
                <c:pt idx="113">
                  <c:v>98.671743017687163</c:v>
                </c:pt>
                <c:pt idx="114">
                  <c:v>98.472032043260427</c:v>
                </c:pt>
                <c:pt idx="115">
                  <c:v>99.01217482642997</c:v>
                </c:pt>
                <c:pt idx="116">
                  <c:v>99.333651406604005</c:v>
                </c:pt>
                <c:pt idx="117">
                  <c:v>99.253173112132572</c:v>
                </c:pt>
                <c:pt idx="118">
                  <c:v>98.952005351413149</c:v>
                </c:pt>
                <c:pt idx="119">
                  <c:v>98.831798830581477</c:v>
                </c:pt>
                <c:pt idx="120">
                  <c:v>98.691738650893612</c:v>
                </c:pt>
                <c:pt idx="121">
                  <c:v>98.372339512901007</c:v>
                </c:pt>
                <c:pt idx="122">
                  <c:v>97.835687234082414</c:v>
                </c:pt>
                <c:pt idx="123">
                  <c:v>97.49941277209372</c:v>
                </c:pt>
                <c:pt idx="124">
                  <c:v>97.736638935622068</c:v>
                </c:pt>
                <c:pt idx="125">
                  <c:v>98.093696383151695</c:v>
                </c:pt>
                <c:pt idx="126">
                  <c:v>98.412190811793081</c:v>
                </c:pt>
                <c:pt idx="127">
                  <c:v>98.392274472580482</c:v>
                </c:pt>
                <c:pt idx="128">
                  <c:v>98.352408592183224</c:v>
                </c:pt>
                <c:pt idx="129">
                  <c:v>98.352408592183224</c:v>
                </c:pt>
                <c:pt idx="130">
                  <c:v>98.511946411480821</c:v>
                </c:pt>
                <c:pt idx="131">
                  <c:v>98.392274472580482</c:v>
                </c:pt>
                <c:pt idx="132">
                  <c:v>98.711738336175429</c:v>
                </c:pt>
                <c:pt idx="133">
                  <c:v>98.831798830581477</c:v>
                </c:pt>
                <c:pt idx="134">
                  <c:v>98.591800989198944</c:v>
                </c:pt>
                <c:pt idx="135">
                  <c:v>98.691738650893612</c:v>
                </c:pt>
                <c:pt idx="136">
                  <c:v>98.631763904216939</c:v>
                </c:pt>
                <c:pt idx="137">
                  <c:v>98.91191268324836</c:v>
                </c:pt>
                <c:pt idx="138">
                  <c:v>98.292640055616914</c:v>
                </c:pt>
                <c:pt idx="139">
                  <c:v>98.79175486683792</c:v>
                </c:pt>
                <c:pt idx="140">
                  <c:v>98.472032043260427</c:v>
                </c:pt>
                <c:pt idx="141">
                  <c:v>98.571848301062687</c:v>
                </c:pt>
                <c:pt idx="142">
                  <c:v>98.073844499806057</c:v>
                </c:pt>
                <c:pt idx="143">
                  <c:v>98.432133847259223</c:v>
                </c:pt>
                <c:pt idx="144">
                  <c:v>98.252814544382503</c:v>
                </c:pt>
                <c:pt idx="145">
                  <c:v>98.891895211948224</c:v>
                </c:pt>
                <c:pt idx="146">
                  <c:v>98.811774820207802</c:v>
                </c:pt>
                <c:pt idx="147">
                  <c:v>98.173234529245889</c:v>
                </c:pt>
                <c:pt idx="148">
                  <c:v>97.49941277209372</c:v>
                </c:pt>
                <c:pt idx="149">
                  <c:v>96.849637604663641</c:v>
                </c:pt>
                <c:pt idx="150">
                  <c:v>95.427819405881181</c:v>
                </c:pt>
                <c:pt idx="151">
                  <c:v>93.988777321378009</c:v>
                </c:pt>
                <c:pt idx="152">
                  <c:v>91.267677683929421</c:v>
                </c:pt>
                <c:pt idx="153">
                  <c:v>86.426912775302981</c:v>
                </c:pt>
                <c:pt idx="154">
                  <c:v>71.744729086157747</c:v>
                </c:pt>
                <c:pt idx="155">
                  <c:v>44.423216417688316</c:v>
                </c:pt>
                <c:pt idx="156">
                  <c:v>26.785514945323332</c:v>
                </c:pt>
                <c:pt idx="157">
                  <c:v>25.519373014578797</c:v>
                </c:pt>
                <c:pt idx="158">
                  <c:v>19.826223607312844</c:v>
                </c:pt>
                <c:pt idx="159">
                  <c:v>16.467967453214111</c:v>
                </c:pt>
                <c:pt idx="160">
                  <c:v>19.131543078331383</c:v>
                </c:pt>
                <c:pt idx="161">
                  <c:v>25.354788956564153</c:v>
                </c:pt>
                <c:pt idx="162">
                  <c:v>33.519690502216307</c:v>
                </c:pt>
                <c:pt idx="163">
                  <c:v>40.462247289968147</c:v>
                </c:pt>
                <c:pt idx="164">
                  <c:v>46.655194039098014</c:v>
                </c:pt>
                <c:pt idx="165">
                  <c:v>53.851772199752844</c:v>
                </c:pt>
                <c:pt idx="166">
                  <c:v>61.543189503256954</c:v>
                </c:pt>
                <c:pt idx="167">
                  <c:v>67.581838162285223</c:v>
                </c:pt>
                <c:pt idx="168">
                  <c:v>73.287515661273034</c:v>
                </c:pt>
                <c:pt idx="169">
                  <c:v>79.28116075013024</c:v>
                </c:pt>
                <c:pt idx="170">
                  <c:v>85.521045202707114</c:v>
                </c:pt>
                <c:pt idx="171">
                  <c:v>89.202083840017423</c:v>
                </c:pt>
                <c:pt idx="172">
                  <c:v>91.656865273692517</c:v>
                </c:pt>
                <c:pt idx="173">
                  <c:v>93.684555379812366</c:v>
                </c:pt>
                <c:pt idx="174">
                  <c:v>94.964874797503384</c:v>
                </c:pt>
                <c:pt idx="175">
                  <c:v>96.869263991818599</c:v>
                </c:pt>
                <c:pt idx="176">
                  <c:v>97.085416926318487</c:v>
                </c:pt>
                <c:pt idx="177">
                  <c:v>97.875343668141184</c:v>
                </c:pt>
                <c:pt idx="178">
                  <c:v>97.934835910103672</c:v>
                </c:pt>
                <c:pt idx="179">
                  <c:v>98.27272528256384</c:v>
                </c:pt>
                <c:pt idx="180">
                  <c:v>98.651751435735264</c:v>
                </c:pt>
                <c:pt idx="181">
                  <c:v>98.193129140694936</c:v>
                </c:pt>
                <c:pt idx="182">
                  <c:v>98.691738650893612</c:v>
                </c:pt>
                <c:pt idx="183">
                  <c:v>98.871859025629291</c:v>
                </c:pt>
                <c:pt idx="184">
                  <c:v>99.112515778914201</c:v>
                </c:pt>
                <c:pt idx="185">
                  <c:v>98.831798830581477</c:v>
                </c:pt>
                <c:pt idx="186">
                  <c:v>99.052308134561443</c:v>
                </c:pt>
                <c:pt idx="187">
                  <c:v>99.19288002300398</c:v>
                </c:pt>
                <c:pt idx="188">
                  <c:v>98.91191268324836</c:v>
                </c:pt>
                <c:pt idx="189">
                  <c:v>99.01217482642997</c:v>
                </c:pt>
                <c:pt idx="190">
                  <c:v>98.972057779226205</c:v>
                </c:pt>
                <c:pt idx="191">
                  <c:v>98.731742074353917</c:v>
                </c:pt>
                <c:pt idx="192">
                  <c:v>98.511946411480821</c:v>
                </c:pt>
                <c:pt idx="193">
                  <c:v>98.452080924142066</c:v>
                </c:pt>
                <c:pt idx="194">
                  <c:v>98.312558864359204</c:v>
                </c:pt>
                <c:pt idx="195">
                  <c:v>98.093696383151695</c:v>
                </c:pt>
                <c:pt idx="196">
                  <c:v>98.193129140694936</c:v>
                </c:pt>
                <c:pt idx="197">
                  <c:v>98.631763904216939</c:v>
                </c:pt>
                <c:pt idx="198">
                  <c:v>98.3324817096087</c:v>
                </c:pt>
                <c:pt idx="199">
                  <c:v>98.153343948583682</c:v>
                </c:pt>
                <c:pt idx="200">
                  <c:v>97.696948718701591</c:v>
                </c:pt>
                <c:pt idx="201">
                  <c:v>97.242921944581852</c:v>
                </c:pt>
                <c:pt idx="202">
                  <c:v>96.947809320983609</c:v>
                </c:pt>
                <c:pt idx="203">
                  <c:v>96.751565299418147</c:v>
                </c:pt>
                <c:pt idx="204">
                  <c:v>96.908528698679845</c:v>
                </c:pt>
                <c:pt idx="205">
                  <c:v>96.888894356222039</c:v>
                </c:pt>
                <c:pt idx="206">
                  <c:v>97.440162599160658</c:v>
                </c:pt>
                <c:pt idx="207">
                  <c:v>97.380948432423949</c:v>
                </c:pt>
                <c:pt idx="208">
                  <c:v>97.400682488665282</c:v>
                </c:pt>
                <c:pt idx="209">
                  <c:v>96.614430891030551</c:v>
                </c:pt>
                <c:pt idx="210">
                  <c:v>94.791850167000888</c:v>
                </c:pt>
                <c:pt idx="211">
                  <c:v>91.582606569926256</c:v>
                </c:pt>
                <c:pt idx="212">
                  <c:v>86.742513029241167</c:v>
                </c:pt>
                <c:pt idx="213">
                  <c:v>82.05858049967307</c:v>
                </c:pt>
                <c:pt idx="214">
                  <c:v>76.580817829969632</c:v>
                </c:pt>
                <c:pt idx="215">
                  <c:v>70.077725891829459</c:v>
                </c:pt>
                <c:pt idx="216">
                  <c:v>62.156993541107113</c:v>
                </c:pt>
                <c:pt idx="217">
                  <c:v>58.444009139851133</c:v>
                </c:pt>
                <c:pt idx="218">
                  <c:v>59.882510595095667</c:v>
                </c:pt>
                <c:pt idx="219">
                  <c:v>58.043019885382492</c:v>
                </c:pt>
                <c:pt idx="220">
                  <c:v>51.295586525134766</c:v>
                </c:pt>
                <c:pt idx="221">
                  <c:v>46.806913046276151</c:v>
                </c:pt>
                <c:pt idx="222">
                  <c:v>47.2356613147535</c:v>
                </c:pt>
                <c:pt idx="223">
                  <c:v>48.056263472301652</c:v>
                </c:pt>
                <c:pt idx="224">
                  <c:v>49.831045597052963</c:v>
                </c:pt>
                <c:pt idx="225">
                  <c:v>53.622863264413688</c:v>
                </c:pt>
                <c:pt idx="226">
                  <c:v>59.821872104305221</c:v>
                </c:pt>
                <c:pt idx="227">
                  <c:v>65.307039987068066</c:v>
                </c:pt>
                <c:pt idx="228">
                  <c:v>66.92833175763208</c:v>
                </c:pt>
                <c:pt idx="229">
                  <c:v>67.993907485371267</c:v>
                </c:pt>
                <c:pt idx="230">
                  <c:v>69.596916729799162</c:v>
                </c:pt>
                <c:pt idx="231">
                  <c:v>69.611340978403476</c:v>
                </c:pt>
                <c:pt idx="232">
                  <c:v>69.28671959666481</c:v>
                </c:pt>
                <c:pt idx="233">
                  <c:v>72.592206944122708</c:v>
                </c:pt>
                <c:pt idx="234">
                  <c:v>77.220036043336037</c:v>
                </c:pt>
                <c:pt idx="235">
                  <c:v>80.870289908979757</c:v>
                </c:pt>
                <c:pt idx="236">
                  <c:v>83.907735399525379</c:v>
                </c:pt>
                <c:pt idx="237">
                  <c:v>87.412994885960401</c:v>
                </c:pt>
                <c:pt idx="238">
                  <c:v>90.421144544056148</c:v>
                </c:pt>
                <c:pt idx="239">
                  <c:v>93.041349306077578</c:v>
                </c:pt>
                <c:pt idx="240">
                  <c:v>94.887936005360203</c:v>
                </c:pt>
                <c:pt idx="241">
                  <c:v>96.418861701874974</c:v>
                </c:pt>
                <c:pt idx="242">
                  <c:v>97.26262803002902</c:v>
                </c:pt>
                <c:pt idx="243">
                  <c:v>97.696948718701591</c:v>
                </c:pt>
                <c:pt idx="244">
                  <c:v>98.014245246009438</c:v>
                </c:pt>
                <c:pt idx="245">
                  <c:v>97.914993630661016</c:v>
                </c:pt>
                <c:pt idx="246">
                  <c:v>97.954682210544846</c:v>
                </c:pt>
                <c:pt idx="247">
                  <c:v>97.49941277209372</c:v>
                </c:pt>
                <c:pt idx="248">
                  <c:v>97.63757850361992</c:v>
                </c:pt>
                <c:pt idx="249">
                  <c:v>97.617796450597012</c:v>
                </c:pt>
                <c:pt idx="250">
                  <c:v>97.756422562588469</c:v>
                </c:pt>
                <c:pt idx="251">
                  <c:v>98.153343948583682</c:v>
                </c:pt>
                <c:pt idx="252">
                  <c:v>98.173234529245889</c:v>
                </c:pt>
                <c:pt idx="253">
                  <c:v>98.053974056255541</c:v>
                </c:pt>
                <c:pt idx="254">
                  <c:v>97.796046867734901</c:v>
                </c:pt>
                <c:pt idx="255">
                  <c:v>97.657364565436779</c:v>
                </c:pt>
                <c:pt idx="256">
                  <c:v>97.282338108875265</c:v>
                </c:pt>
                <c:pt idx="257">
                  <c:v>97.459908655035647</c:v>
                </c:pt>
                <c:pt idx="258">
                  <c:v>97.065746745074435</c:v>
                </c:pt>
                <c:pt idx="259">
                  <c:v>97.105091093685715</c:v>
                </c:pt>
                <c:pt idx="260">
                  <c:v>97.282338108875265</c:v>
                </c:pt>
                <c:pt idx="261">
                  <c:v>97.046080549146097</c:v>
                </c:pt>
                <c:pt idx="262">
                  <c:v>97.26262803002902</c:v>
                </c:pt>
                <c:pt idx="263">
                  <c:v>97.203521750648903</c:v>
                </c:pt>
                <c:pt idx="264">
                  <c:v>97.380948432423949</c:v>
                </c:pt>
                <c:pt idx="265">
                  <c:v>97.518946288968294</c:v>
                </c:pt>
                <c:pt idx="266">
                  <c:v>97.696948718701591</c:v>
                </c:pt>
                <c:pt idx="267">
                  <c:v>97.47965871240973</c:v>
                </c:pt>
                <c:pt idx="268">
                  <c:v>97.617796450597012</c:v>
                </c:pt>
                <c:pt idx="269">
                  <c:v>97.657364565436779</c:v>
                </c:pt>
                <c:pt idx="270">
                  <c:v>97.855513442240863</c:v>
                </c:pt>
                <c:pt idx="271">
                  <c:v>97.756422562588469</c:v>
                </c:pt>
                <c:pt idx="272">
                  <c:v>97.855513442240863</c:v>
                </c:pt>
                <c:pt idx="273">
                  <c:v>97.914993630661016</c:v>
                </c:pt>
                <c:pt idx="274">
                  <c:v>97.895177912597418</c:v>
                </c:pt>
                <c:pt idx="275">
                  <c:v>98.093696383151695</c:v>
                </c:pt>
                <c:pt idx="276">
                  <c:v>98.113574876352956</c:v>
                </c:pt>
                <c:pt idx="277">
                  <c:v>98.472032043260427</c:v>
                </c:pt>
                <c:pt idx="278">
                  <c:v>98.412190811793081</c:v>
                </c:pt>
                <c:pt idx="279">
                  <c:v>98.551876958475617</c:v>
                </c:pt>
                <c:pt idx="280">
                  <c:v>98.671743017687163</c:v>
                </c:pt>
                <c:pt idx="281">
                  <c:v>98.811774820207802</c:v>
                </c:pt>
                <c:pt idx="282">
                  <c:v>98.91191268324836</c:v>
                </c:pt>
                <c:pt idx="283">
                  <c:v>98.891895211948224</c:v>
                </c:pt>
                <c:pt idx="284">
                  <c:v>99.112515778914201</c:v>
                </c:pt>
                <c:pt idx="285">
                  <c:v>99.01217482642997</c:v>
                </c:pt>
                <c:pt idx="286">
                  <c:v>99.293404105811064</c:v>
                </c:pt>
                <c:pt idx="287">
                  <c:v>99.092434893332836</c:v>
                </c:pt>
                <c:pt idx="288">
                  <c:v>99.092434893332836</c:v>
                </c:pt>
                <c:pt idx="289">
                  <c:v>99.072380888534752</c:v>
                </c:pt>
                <c:pt idx="290">
                  <c:v>98.79175486683792</c:v>
                </c:pt>
                <c:pt idx="291">
                  <c:v>98.491987205433631</c:v>
                </c:pt>
                <c:pt idx="292">
                  <c:v>98.292640055616914</c:v>
                </c:pt>
                <c:pt idx="293">
                  <c:v>98.3324817096087</c:v>
                </c:pt>
                <c:pt idx="294">
                  <c:v>98.27272528256384</c:v>
                </c:pt>
                <c:pt idx="295">
                  <c:v>98.312558864359204</c:v>
                </c:pt>
                <c:pt idx="296">
                  <c:v>98.232930459220725</c:v>
                </c:pt>
                <c:pt idx="297">
                  <c:v>98.472032043260427</c:v>
                </c:pt>
                <c:pt idx="298">
                  <c:v>98.531909662221665</c:v>
                </c:pt>
                <c:pt idx="299">
                  <c:v>98.551876958475617</c:v>
                </c:pt>
                <c:pt idx="300">
                  <c:v>98.571848301062687</c:v>
                </c:pt>
                <c:pt idx="301">
                  <c:v>98.671743017687163</c:v>
                </c:pt>
                <c:pt idx="302">
                  <c:v>98.831798830581477</c:v>
                </c:pt>
                <c:pt idx="303">
                  <c:v>98.79175486683792</c:v>
                </c:pt>
                <c:pt idx="304">
                  <c:v>98.891895211948224</c:v>
                </c:pt>
                <c:pt idx="305">
                  <c:v>98.79175486683792</c:v>
                </c:pt>
                <c:pt idx="306">
                  <c:v>99.052308134561443</c:v>
                </c:pt>
                <c:pt idx="307">
                  <c:v>98.811774820207802</c:v>
                </c:pt>
                <c:pt idx="308">
                  <c:v>98.811774820207802</c:v>
                </c:pt>
                <c:pt idx="309">
                  <c:v>98.651751435735264</c:v>
                </c:pt>
                <c:pt idx="310">
                  <c:v>98.651751435735264</c:v>
                </c:pt>
                <c:pt idx="311">
                  <c:v>98.491987205433631</c:v>
                </c:pt>
                <c:pt idx="312">
                  <c:v>98.491987205433631</c:v>
                </c:pt>
                <c:pt idx="313">
                  <c:v>98.711738336175429</c:v>
                </c:pt>
                <c:pt idx="314">
                  <c:v>98.551876958475617</c:v>
                </c:pt>
                <c:pt idx="315">
                  <c:v>98.79175486683792</c:v>
                </c:pt>
                <c:pt idx="316">
                  <c:v>98.671743017687163</c:v>
                </c:pt>
                <c:pt idx="317">
                  <c:v>98.771738969650031</c:v>
                </c:pt>
                <c:pt idx="318">
                  <c:v>98.472032043260427</c:v>
                </c:pt>
                <c:pt idx="319">
                  <c:v>98.511946411480821</c:v>
                </c:pt>
                <c:pt idx="320">
                  <c:v>98.671743017687163</c:v>
                </c:pt>
                <c:pt idx="321">
                  <c:v>98.851826898781255</c:v>
                </c:pt>
                <c:pt idx="322">
                  <c:v>98.771738969650031</c:v>
                </c:pt>
                <c:pt idx="323">
                  <c:v>98.771738969650031</c:v>
                </c:pt>
                <c:pt idx="324">
                  <c:v>99.172782855067283</c:v>
                </c:pt>
                <c:pt idx="325">
                  <c:v>98.952005351413149</c:v>
                </c:pt>
                <c:pt idx="326">
                  <c:v>99.072380888534752</c:v>
                </c:pt>
                <c:pt idx="327">
                  <c:v>99.172782855067283</c:v>
                </c:pt>
                <c:pt idx="328">
                  <c:v>99.434318149995391</c:v>
                </c:pt>
                <c:pt idx="329">
                  <c:v>99.373915021121249</c:v>
                </c:pt>
                <c:pt idx="330">
                  <c:v>99.414172065013688</c:v>
                </c:pt>
                <c:pt idx="331">
                  <c:v>99.494780903635331</c:v>
                </c:pt>
                <c:pt idx="332">
                  <c:v>99.474622568478878</c:v>
                </c:pt>
                <c:pt idx="333">
                  <c:v>99.253173112132572</c:v>
                </c:pt>
                <c:pt idx="334">
                  <c:v>99.23308657765638</c:v>
                </c:pt>
                <c:pt idx="335">
                  <c:v>99.273286570995481</c:v>
                </c:pt>
                <c:pt idx="336">
                  <c:v>99.132600733847326</c:v>
                </c:pt>
                <c:pt idx="337">
                  <c:v>99.092434893332836</c:v>
                </c:pt>
                <c:pt idx="338">
                  <c:v>99.092434893332836</c:v>
                </c:pt>
                <c:pt idx="339">
                  <c:v>99.032239447467816</c:v>
                </c:pt>
                <c:pt idx="340">
                  <c:v>98.891895211948224</c:v>
                </c:pt>
                <c:pt idx="341">
                  <c:v>99.032239447467816</c:v>
                </c:pt>
                <c:pt idx="342">
                  <c:v>98.811774820207802</c:v>
                </c:pt>
                <c:pt idx="343">
                  <c:v>98.771738969650031</c:v>
                </c:pt>
                <c:pt idx="344">
                  <c:v>98.891895211948224</c:v>
                </c:pt>
                <c:pt idx="345">
                  <c:v>98.831798830581477</c:v>
                </c:pt>
                <c:pt idx="346">
                  <c:v>98.931956986361641</c:v>
                </c:pt>
                <c:pt idx="347">
                  <c:v>98.871859025629291</c:v>
                </c:pt>
                <c:pt idx="348">
                  <c:v>98.891895211948224</c:v>
                </c:pt>
                <c:pt idx="349">
                  <c:v>98.952005351413149</c:v>
                </c:pt>
                <c:pt idx="350">
                  <c:v>99.152689758956697</c:v>
                </c:pt>
                <c:pt idx="351">
                  <c:v>99.152689758956697</c:v>
                </c:pt>
                <c:pt idx="352">
                  <c:v>99.273286570995481</c:v>
                </c:pt>
                <c:pt idx="353">
                  <c:v>99.212981263591843</c:v>
                </c:pt>
                <c:pt idx="354">
                  <c:v>99.132600733847326</c:v>
                </c:pt>
                <c:pt idx="355">
                  <c:v>99.414172065013688</c:v>
                </c:pt>
                <c:pt idx="356">
                  <c:v>99.333651406604005</c:v>
                </c:pt>
                <c:pt idx="357">
                  <c:v>99.535109829916152</c:v>
                </c:pt>
                <c:pt idx="358">
                  <c:v>99.293404105811064</c:v>
                </c:pt>
                <c:pt idx="359">
                  <c:v>99.333651406604005</c:v>
                </c:pt>
                <c:pt idx="360">
                  <c:v>99.253173112132572</c:v>
                </c:pt>
                <c:pt idx="361">
                  <c:v>99.253173112132572</c:v>
                </c:pt>
                <c:pt idx="362">
                  <c:v>99.313525717405128</c:v>
                </c:pt>
                <c:pt idx="363">
                  <c:v>99.273286570995481</c:v>
                </c:pt>
                <c:pt idx="364">
                  <c:v>99.333651406604005</c:v>
                </c:pt>
                <c:pt idx="365">
                  <c:v>99.293404105811064</c:v>
                </c:pt>
                <c:pt idx="366">
                  <c:v>99.373915021121249</c:v>
                </c:pt>
                <c:pt idx="367">
                  <c:v>99.112515778914201</c:v>
                </c:pt>
                <c:pt idx="368">
                  <c:v>99.353781174233902</c:v>
                </c:pt>
                <c:pt idx="369">
                  <c:v>99.273286570995481</c:v>
                </c:pt>
                <c:pt idx="370">
                  <c:v>99.293404105811064</c:v>
                </c:pt>
                <c:pt idx="371">
                  <c:v>99.474622568478878</c:v>
                </c:pt>
                <c:pt idx="372">
                  <c:v>99.414172065013688</c:v>
                </c:pt>
                <c:pt idx="373">
                  <c:v>99.635980735372712</c:v>
                </c:pt>
                <c:pt idx="374">
                  <c:v>99.514943323838523</c:v>
                </c:pt>
                <c:pt idx="375">
                  <c:v>99.575455103007215</c:v>
                </c:pt>
                <c:pt idx="376">
                  <c:v>99.514943323838523</c:v>
                </c:pt>
                <c:pt idx="377">
                  <c:v>99.595610938937369</c:v>
                </c:pt>
                <c:pt idx="378">
                  <c:v>99.514943323838523</c:v>
                </c:pt>
                <c:pt idx="379">
                  <c:v>99.65617176944194</c:v>
                </c:pt>
                <c:pt idx="380">
                  <c:v>99.535109829916152</c:v>
                </c:pt>
                <c:pt idx="381">
                  <c:v>99.615793792147429</c:v>
                </c:pt>
                <c:pt idx="382">
                  <c:v>99.514943323838523</c:v>
                </c:pt>
                <c:pt idx="383">
                  <c:v>99.45446831754137</c:v>
                </c:pt>
                <c:pt idx="384">
                  <c:v>99.45446831754137</c:v>
                </c:pt>
                <c:pt idx="385">
                  <c:v>99.45446831754137</c:v>
                </c:pt>
                <c:pt idx="386">
                  <c:v>99.635980735372712</c:v>
                </c:pt>
                <c:pt idx="387">
                  <c:v>99.575455103007215</c:v>
                </c:pt>
                <c:pt idx="388">
                  <c:v>99.635980735372712</c:v>
                </c:pt>
                <c:pt idx="389">
                  <c:v>99.635980735372712</c:v>
                </c:pt>
                <c:pt idx="390">
                  <c:v>99.535109829916152</c:v>
                </c:pt>
                <c:pt idx="391">
                  <c:v>99.595610938937369</c:v>
                </c:pt>
                <c:pt idx="392">
                  <c:v>99.45446831754137</c:v>
                </c:pt>
                <c:pt idx="393">
                  <c:v>99.716769425004941</c:v>
                </c:pt>
                <c:pt idx="394">
                  <c:v>99.635980735372712</c:v>
                </c:pt>
                <c:pt idx="395">
                  <c:v>99.65617176944194</c:v>
                </c:pt>
                <c:pt idx="396">
                  <c:v>99.514943323838523</c:v>
                </c:pt>
                <c:pt idx="397">
                  <c:v>99.615793792147429</c:v>
                </c:pt>
                <c:pt idx="398">
                  <c:v>99.635980735372712</c:v>
                </c:pt>
                <c:pt idx="399">
                  <c:v>99.838052312324464</c:v>
                </c:pt>
                <c:pt idx="400">
                  <c:v>99.817826726381568</c:v>
                </c:pt>
                <c:pt idx="401">
                  <c:v>99.838052312324464</c:v>
                </c:pt>
                <c:pt idx="402">
                  <c:v>100</c:v>
                </c:pt>
                <c:pt idx="403">
                  <c:v>99.817826726381568</c:v>
                </c:pt>
                <c:pt idx="404">
                  <c:v>99.635980735372712</c:v>
                </c:pt>
                <c:pt idx="405">
                  <c:v>99.01217482642997</c:v>
                </c:pt>
                <c:pt idx="406">
                  <c:v>98.972057779226205</c:v>
                </c:pt>
                <c:pt idx="407">
                  <c:v>99.132600733847326</c:v>
                </c:pt>
                <c:pt idx="408">
                  <c:v>99.414172065013688</c:v>
                </c:pt>
                <c:pt idx="409">
                  <c:v>99.052308134561443</c:v>
                </c:pt>
                <c:pt idx="410">
                  <c:v>98.851826898781255</c:v>
                </c:pt>
                <c:pt idx="411">
                  <c:v>98.811774820207802</c:v>
                </c:pt>
                <c:pt idx="412">
                  <c:v>98.851826898781255</c:v>
                </c:pt>
                <c:pt idx="413">
                  <c:v>98.91191268324836</c:v>
                </c:pt>
                <c:pt idx="414">
                  <c:v>99.092434893332836</c:v>
                </c:pt>
                <c:pt idx="415">
                  <c:v>99.414172065013688</c:v>
                </c:pt>
                <c:pt idx="416">
                  <c:v>99.555280422696356</c:v>
                </c:pt>
                <c:pt idx="417">
                  <c:v>99.918993345772108</c:v>
                </c:pt>
                <c:pt idx="418">
                  <c:v>99.777387845802366</c:v>
                </c:pt>
                <c:pt idx="419">
                  <c:v>99.615793792147429</c:v>
                </c:pt>
                <c:pt idx="420">
                  <c:v>99.555280422696356</c:v>
                </c:pt>
                <c:pt idx="421">
                  <c:v>99.373915021121249</c:v>
                </c:pt>
                <c:pt idx="422">
                  <c:v>99.45446831754137</c:v>
                </c:pt>
                <c:pt idx="423">
                  <c:v>99.353781174233902</c:v>
                </c:pt>
                <c:pt idx="424">
                  <c:v>99.212981263591843</c:v>
                </c:pt>
                <c:pt idx="425">
                  <c:v>99.032239447467816</c:v>
                </c:pt>
                <c:pt idx="426">
                  <c:v>99.273286570995481</c:v>
                </c:pt>
                <c:pt idx="427">
                  <c:v>99.172782855067283</c:v>
                </c:pt>
                <c:pt idx="428">
                  <c:v>99.23308657765638</c:v>
                </c:pt>
                <c:pt idx="429">
                  <c:v>99.112515778914201</c:v>
                </c:pt>
                <c:pt idx="430">
                  <c:v>99.333651406604005</c:v>
                </c:pt>
                <c:pt idx="431">
                  <c:v>99.353781174233902</c:v>
                </c:pt>
                <c:pt idx="432">
                  <c:v>99.373915021121249</c:v>
                </c:pt>
                <c:pt idx="433">
                  <c:v>99.535109829916152</c:v>
                </c:pt>
                <c:pt idx="434">
                  <c:v>99.555280422696356</c:v>
                </c:pt>
                <c:pt idx="435">
                  <c:v>99.65617176944194</c:v>
                </c:pt>
                <c:pt idx="436">
                  <c:v>99.555280422696356</c:v>
                </c:pt>
                <c:pt idx="437">
                  <c:v>99.757165361531165</c:v>
                </c:pt>
                <c:pt idx="438">
                  <c:v>99.716769425004941</c:v>
                </c:pt>
                <c:pt idx="439">
                  <c:v>99.93923943060004</c:v>
                </c:pt>
                <c:pt idx="440">
                  <c:v>99.878513479880212</c:v>
                </c:pt>
                <c:pt idx="441">
                  <c:v>99.959487316138421</c:v>
                </c:pt>
                <c:pt idx="442">
                  <c:v>99.898751362475807</c:v>
                </c:pt>
                <c:pt idx="443">
                  <c:v>99.8582796971546</c:v>
                </c:pt>
                <c:pt idx="444">
                  <c:v>100</c:v>
                </c:pt>
                <c:pt idx="445">
                  <c:v>99.838052312324464</c:v>
                </c:pt>
                <c:pt idx="446">
                  <c:v>99.918993345772108</c:v>
                </c:pt>
                <c:pt idx="447">
                  <c:v>99.757165361531165</c:v>
                </c:pt>
                <c:pt idx="448">
                  <c:v>99.93923943060004</c:v>
                </c:pt>
                <c:pt idx="449">
                  <c:v>99.777387845802366</c:v>
                </c:pt>
                <c:pt idx="450">
                  <c:v>99.777387845802366</c:v>
                </c:pt>
                <c:pt idx="451">
                  <c:v>99.898751362475807</c:v>
                </c:pt>
                <c:pt idx="452">
                  <c:v>99.838052312324464</c:v>
                </c:pt>
                <c:pt idx="453">
                  <c:v>99.8582796971546</c:v>
                </c:pt>
                <c:pt idx="454">
                  <c:v>99.838052312324464</c:v>
                </c:pt>
                <c:pt idx="455">
                  <c:v>99.979742066480355</c:v>
                </c:pt>
                <c:pt idx="456">
                  <c:v>99.777387845802366</c:v>
                </c:pt>
                <c:pt idx="457">
                  <c:v>99.514943323838523</c:v>
                </c:pt>
                <c:pt idx="458">
                  <c:v>98.153343948583682</c:v>
                </c:pt>
                <c:pt idx="459">
                  <c:v>95.273254321474013</c:v>
                </c:pt>
                <c:pt idx="460">
                  <c:v>92.533928414776582</c:v>
                </c:pt>
                <c:pt idx="461">
                  <c:v>90.219829080284057</c:v>
                </c:pt>
                <c:pt idx="462">
                  <c:v>88.859322975130297</c:v>
                </c:pt>
                <c:pt idx="463">
                  <c:v>88.338699216069543</c:v>
                </c:pt>
                <c:pt idx="464">
                  <c:v>89.021518897009443</c:v>
                </c:pt>
                <c:pt idx="465">
                  <c:v>90.586191276415363</c:v>
                </c:pt>
                <c:pt idx="466">
                  <c:v>92.608958486925005</c:v>
                </c:pt>
                <c:pt idx="467">
                  <c:v>94.734245373747726</c:v>
                </c:pt>
                <c:pt idx="468">
                  <c:v>96.49704182752069</c:v>
                </c:pt>
                <c:pt idx="469">
                  <c:v>97.578244367683865</c:v>
                </c:pt>
                <c:pt idx="470">
                  <c:v>98.392274472580482</c:v>
                </c:pt>
                <c:pt idx="471">
                  <c:v>98.952005351413149</c:v>
                </c:pt>
                <c:pt idx="472">
                  <c:v>99.172782855067283</c:v>
                </c:pt>
                <c:pt idx="473">
                  <c:v>99.434318149995391</c:v>
                </c:pt>
                <c:pt idx="474">
                  <c:v>99.353781174233902</c:v>
                </c:pt>
                <c:pt idx="475">
                  <c:v>99.45446831754137</c:v>
                </c:pt>
                <c:pt idx="476">
                  <c:v>99.212981263591843</c:v>
                </c:pt>
                <c:pt idx="477">
                  <c:v>99.45446831754137</c:v>
                </c:pt>
                <c:pt idx="478">
                  <c:v>99.474622568478878</c:v>
                </c:pt>
                <c:pt idx="479">
                  <c:v>99.514943323838523</c:v>
                </c:pt>
                <c:pt idx="480">
                  <c:v>99.474622568478878</c:v>
                </c:pt>
                <c:pt idx="481">
                  <c:v>99.45446831754137</c:v>
                </c:pt>
                <c:pt idx="482">
                  <c:v>99.635980735372712</c:v>
                </c:pt>
                <c:pt idx="483">
                  <c:v>99.494780903635331</c:v>
                </c:pt>
                <c:pt idx="484">
                  <c:v>99.45446831754137</c:v>
                </c:pt>
                <c:pt idx="485">
                  <c:v>99.494780903635331</c:v>
                </c:pt>
                <c:pt idx="486">
                  <c:v>99.494780903635331</c:v>
                </c:pt>
                <c:pt idx="487">
                  <c:v>99.353781174233902</c:v>
                </c:pt>
                <c:pt idx="488">
                  <c:v>99.514943323838523</c:v>
                </c:pt>
                <c:pt idx="489">
                  <c:v>99.514943323838523</c:v>
                </c:pt>
                <c:pt idx="490">
                  <c:v>99.615793792147429</c:v>
                </c:pt>
                <c:pt idx="491">
                  <c:v>99.494780903635331</c:v>
                </c:pt>
                <c:pt idx="492">
                  <c:v>99.555280422696356</c:v>
                </c:pt>
                <c:pt idx="493">
                  <c:v>99.434318149995391</c:v>
                </c:pt>
                <c:pt idx="494">
                  <c:v>99.434318149995391</c:v>
                </c:pt>
                <c:pt idx="495">
                  <c:v>99.615793792147429</c:v>
                </c:pt>
                <c:pt idx="496">
                  <c:v>99.333651406604005</c:v>
                </c:pt>
                <c:pt idx="497">
                  <c:v>98.432133847259223</c:v>
                </c:pt>
                <c:pt idx="498">
                  <c:v>96.536155658928081</c:v>
                </c:pt>
                <c:pt idx="499">
                  <c:v>95.408485065432671</c:v>
                </c:pt>
                <c:pt idx="500">
                  <c:v>94.619140784876535</c:v>
                </c:pt>
                <c:pt idx="501">
                  <c:v>93.26785739395271</c:v>
                </c:pt>
                <c:pt idx="502">
                  <c:v>91.656865273692517</c:v>
                </c:pt>
                <c:pt idx="503">
                  <c:v>91.286172897966992</c:v>
                </c:pt>
                <c:pt idx="504">
                  <c:v>92.890649603429267</c:v>
                </c:pt>
                <c:pt idx="505">
                  <c:v>93.494916913145872</c:v>
                </c:pt>
                <c:pt idx="506">
                  <c:v>93.362398435760483</c:v>
                </c:pt>
                <c:pt idx="507">
                  <c:v>93.836543063166403</c:v>
                </c:pt>
                <c:pt idx="508">
                  <c:v>94.791850167000888</c:v>
                </c:pt>
                <c:pt idx="509">
                  <c:v>96.048370217756286</c:v>
                </c:pt>
                <c:pt idx="510">
                  <c:v>96.928167019998313</c:v>
                </c:pt>
                <c:pt idx="511">
                  <c:v>97.598018405555649</c:v>
                </c:pt>
                <c:pt idx="512">
                  <c:v>98.034107638595287</c:v>
                </c:pt>
                <c:pt idx="513">
                  <c:v>98.372339512901007</c:v>
                </c:pt>
                <c:pt idx="514">
                  <c:v>97.736638935622068</c:v>
                </c:pt>
                <c:pt idx="515">
                  <c:v>96.282198863232793</c:v>
                </c:pt>
                <c:pt idx="516">
                  <c:v>95.273254321474013</c:v>
                </c:pt>
                <c:pt idx="517">
                  <c:v>94.753443080858716</c:v>
                </c:pt>
                <c:pt idx="518">
                  <c:v>93.381318140807693</c:v>
                </c:pt>
                <c:pt idx="519">
                  <c:v>92.290500242265423</c:v>
                </c:pt>
                <c:pt idx="520">
                  <c:v>92.327909006291833</c:v>
                </c:pt>
                <c:pt idx="521">
                  <c:v>93.855558852682918</c:v>
                </c:pt>
                <c:pt idx="522">
                  <c:v>94.887936005360203</c:v>
                </c:pt>
                <c:pt idx="523">
                  <c:v>94.907164857573065</c:v>
                </c:pt>
                <c:pt idx="524">
                  <c:v>95.234652183428139</c:v>
                </c:pt>
                <c:pt idx="525">
                  <c:v>96.02891014939388</c:v>
                </c:pt>
                <c:pt idx="526">
                  <c:v>97.124769247984062</c:v>
                </c:pt>
                <c:pt idx="527">
                  <c:v>97.756422562588469</c:v>
                </c:pt>
                <c:pt idx="528">
                  <c:v>98.412190811793081</c:v>
                </c:pt>
                <c:pt idx="529">
                  <c:v>98.392274472580482</c:v>
                </c:pt>
                <c:pt idx="530">
                  <c:v>98.292640055616914</c:v>
                </c:pt>
                <c:pt idx="531">
                  <c:v>98.432133847259223</c:v>
                </c:pt>
                <c:pt idx="532">
                  <c:v>98.133457397891561</c:v>
                </c:pt>
                <c:pt idx="533">
                  <c:v>97.736638935622068</c:v>
                </c:pt>
                <c:pt idx="534">
                  <c:v>97.164137520605692</c:v>
                </c:pt>
                <c:pt idx="535">
                  <c:v>97.164137520605692</c:v>
                </c:pt>
                <c:pt idx="536">
                  <c:v>97.183827640545445</c:v>
                </c:pt>
                <c:pt idx="537">
                  <c:v>97.105091093685715</c:v>
                </c:pt>
                <c:pt idx="538">
                  <c:v>95.311872106398695</c:v>
                </c:pt>
                <c:pt idx="539">
                  <c:v>93.893601993032988</c:v>
                </c:pt>
                <c:pt idx="540">
                  <c:v>93.779518807882724</c:v>
                </c:pt>
                <c:pt idx="541">
                  <c:v>93.116790814622746</c:v>
                </c:pt>
                <c:pt idx="542">
                  <c:v>93.116790814622746</c:v>
                </c:pt>
                <c:pt idx="543">
                  <c:v>93.154534504876281</c:v>
                </c:pt>
                <c:pt idx="544">
                  <c:v>94.561640946724907</c:v>
                </c:pt>
                <c:pt idx="545">
                  <c:v>95.718305125428358</c:v>
                </c:pt>
                <c:pt idx="546">
                  <c:v>96.59485613483568</c:v>
                </c:pt>
                <c:pt idx="547">
                  <c:v>96.967455602442371</c:v>
                </c:pt>
                <c:pt idx="548">
                  <c:v>96.575285344622586</c:v>
                </c:pt>
                <c:pt idx="549">
                  <c:v>96.340744916326841</c:v>
                </c:pt>
                <c:pt idx="550">
                  <c:v>96.418861701874974</c:v>
                </c:pt>
                <c:pt idx="551">
                  <c:v>95.505195956273539</c:v>
                </c:pt>
                <c:pt idx="552">
                  <c:v>95.041875974581728</c:v>
                </c:pt>
                <c:pt idx="553">
                  <c:v>95.602004878189859</c:v>
                </c:pt>
                <c:pt idx="554">
                  <c:v>95.041875974581728</c:v>
                </c:pt>
                <c:pt idx="555">
                  <c:v>94.849489987842972</c:v>
                </c:pt>
                <c:pt idx="556">
                  <c:v>95.02261982895881</c:v>
                </c:pt>
                <c:pt idx="557">
                  <c:v>95.679522664870206</c:v>
                </c:pt>
                <c:pt idx="558">
                  <c:v>95.505195956273539</c:v>
                </c:pt>
                <c:pt idx="559">
                  <c:v>96.536155658928081</c:v>
                </c:pt>
                <c:pt idx="560">
                  <c:v>97.361218374439673</c:v>
                </c:pt>
                <c:pt idx="561">
                  <c:v>97.617796450597012</c:v>
                </c:pt>
                <c:pt idx="562">
                  <c:v>97.164137520605692</c:v>
                </c:pt>
                <c:pt idx="563">
                  <c:v>97.796046867734901</c:v>
                </c:pt>
                <c:pt idx="564">
                  <c:v>98.452080924142066</c:v>
                </c:pt>
                <c:pt idx="565">
                  <c:v>98.014245246009438</c:v>
                </c:pt>
                <c:pt idx="566">
                  <c:v>98.073844499806057</c:v>
                </c:pt>
                <c:pt idx="567">
                  <c:v>97.657364565436779</c:v>
                </c:pt>
                <c:pt idx="568">
                  <c:v>98.79175486683792</c:v>
                </c:pt>
                <c:pt idx="569">
                  <c:v>98.352408592183224</c:v>
                </c:pt>
                <c:pt idx="570">
                  <c:v>97.26262803002902</c:v>
                </c:pt>
                <c:pt idx="571">
                  <c:v>95.892800023002835</c:v>
                </c:pt>
                <c:pt idx="572">
                  <c:v>95.196065685921397</c:v>
                </c:pt>
                <c:pt idx="573">
                  <c:v>94.599970288345631</c:v>
                </c:pt>
                <c:pt idx="574">
                  <c:v>94.274665469296792</c:v>
                </c:pt>
                <c:pt idx="575">
                  <c:v>94.312878489108883</c:v>
                </c:pt>
                <c:pt idx="576">
                  <c:v>95.176778300389785</c:v>
                </c:pt>
                <c:pt idx="577">
                  <c:v>96.321225610815389</c:v>
                </c:pt>
                <c:pt idx="578">
                  <c:v>96.771171812414707</c:v>
                </c:pt>
                <c:pt idx="579">
                  <c:v>97.459908655035647</c:v>
                </c:pt>
                <c:pt idx="580">
                  <c:v>98.392274472580482</c:v>
                </c:pt>
                <c:pt idx="581">
                  <c:v>98.711738336175429</c:v>
                </c:pt>
                <c:pt idx="582">
                  <c:v>98.472032043260427</c:v>
                </c:pt>
                <c:pt idx="583">
                  <c:v>98.472032043260427</c:v>
                </c:pt>
                <c:pt idx="584">
                  <c:v>99.152689758956697</c:v>
                </c:pt>
                <c:pt idx="585">
                  <c:v>98.3324817096087</c:v>
                </c:pt>
                <c:pt idx="586">
                  <c:v>97.895177912597418</c:v>
                </c:pt>
                <c:pt idx="587">
                  <c:v>95.350505544544447</c:v>
                </c:pt>
                <c:pt idx="588">
                  <c:v>92.815391310327428</c:v>
                </c:pt>
                <c:pt idx="589">
                  <c:v>89.147875935136355</c:v>
                </c:pt>
                <c:pt idx="590">
                  <c:v>86.637118604442676</c:v>
                </c:pt>
                <c:pt idx="591">
                  <c:v>84.333864147330175</c:v>
                </c:pt>
                <c:pt idx="592">
                  <c:v>83.450126624491276</c:v>
                </c:pt>
                <c:pt idx="593">
                  <c:v>85.555710055437231</c:v>
                </c:pt>
                <c:pt idx="594">
                  <c:v>85.885727752993191</c:v>
                </c:pt>
                <c:pt idx="595">
                  <c:v>87.96380355726356</c:v>
                </c:pt>
                <c:pt idx="596">
                  <c:v>90.751539270431905</c:v>
                </c:pt>
                <c:pt idx="597">
                  <c:v>93.381318140807693</c:v>
                </c:pt>
                <c:pt idx="598">
                  <c:v>94.007823960865224</c:v>
                </c:pt>
                <c:pt idx="599">
                  <c:v>94.945634252855001</c:v>
                </c:pt>
                <c:pt idx="600">
                  <c:v>96.165213470336653</c:v>
                </c:pt>
                <c:pt idx="601">
                  <c:v>96.516596761839992</c:v>
                </c:pt>
                <c:pt idx="602">
                  <c:v>96.71236418986814</c:v>
                </c:pt>
                <c:pt idx="603">
                  <c:v>97.578244367683865</c:v>
                </c:pt>
                <c:pt idx="604">
                  <c:v>97.934835910103672</c:v>
                </c:pt>
                <c:pt idx="605">
                  <c:v>97.183827640545445</c:v>
                </c:pt>
                <c:pt idx="606">
                  <c:v>96.810396758876081</c:v>
                </c:pt>
                <c:pt idx="607">
                  <c:v>96.751565299418147</c:v>
                </c:pt>
                <c:pt idx="608">
                  <c:v>96.771171812414707</c:v>
                </c:pt>
                <c:pt idx="609">
                  <c:v>96.536155658928081</c:v>
                </c:pt>
                <c:pt idx="610">
                  <c:v>95.795917212827177</c:v>
                </c:pt>
                <c:pt idx="611">
                  <c:v>93.41916905380144</c:v>
                </c:pt>
                <c:pt idx="612">
                  <c:v>92.928301630259327</c:v>
                </c:pt>
                <c:pt idx="613">
                  <c:v>93.003651475396069</c:v>
                </c:pt>
                <c:pt idx="614">
                  <c:v>90.219829080284057</c:v>
                </c:pt>
                <c:pt idx="615">
                  <c:v>81.561273829554551</c:v>
                </c:pt>
                <c:pt idx="616">
                  <c:v>67.486980905839133</c:v>
                </c:pt>
                <c:pt idx="617">
                  <c:v>56.626536592161152</c:v>
                </c:pt>
                <c:pt idx="618">
                  <c:v>56.328735233939952</c:v>
                </c:pt>
                <c:pt idx="619">
                  <c:v>57.261141311999395</c:v>
                </c:pt>
                <c:pt idx="620">
                  <c:v>55.568669698851501</c:v>
                </c:pt>
                <c:pt idx="621">
                  <c:v>62.409398947887254</c:v>
                </c:pt>
                <c:pt idx="622">
                  <c:v>76.116708515890934</c:v>
                </c:pt>
                <c:pt idx="623">
                  <c:v>87.590297212805595</c:v>
                </c:pt>
                <c:pt idx="624">
                  <c:v>93.836543063166403</c:v>
                </c:pt>
                <c:pt idx="625">
                  <c:v>94.217591911789327</c:v>
                </c:pt>
                <c:pt idx="626">
                  <c:v>92.815391310327428</c:v>
                </c:pt>
                <c:pt idx="627">
                  <c:v>88.96742072103649</c:v>
                </c:pt>
                <c:pt idx="628">
                  <c:v>86.14716700184627</c:v>
                </c:pt>
                <c:pt idx="629">
                  <c:v>86.918455398182402</c:v>
                </c:pt>
                <c:pt idx="630">
                  <c:v>88.571704000481148</c:v>
                </c:pt>
                <c:pt idx="631">
                  <c:v>86.16462455454031</c:v>
                </c:pt>
                <c:pt idx="632">
                  <c:v>85.885727752993191</c:v>
                </c:pt>
                <c:pt idx="633">
                  <c:v>89.328697171809765</c:v>
                </c:pt>
                <c:pt idx="634">
                  <c:v>92.947133366449137</c:v>
                </c:pt>
                <c:pt idx="635">
                  <c:v>95.311872106398695</c:v>
                </c:pt>
                <c:pt idx="636">
                  <c:v>96.59485613483568</c:v>
                </c:pt>
                <c:pt idx="637">
                  <c:v>97.380948432423949</c:v>
                </c:pt>
                <c:pt idx="638">
                  <c:v>98.432133847259223</c:v>
                </c:pt>
                <c:pt idx="639">
                  <c:v>98.352408592183224</c:v>
                </c:pt>
                <c:pt idx="640">
                  <c:v>98.691738650893612</c:v>
                </c:pt>
                <c:pt idx="641">
                  <c:v>98.432133847259223</c:v>
                </c:pt>
                <c:pt idx="642">
                  <c:v>97.756422562588469</c:v>
                </c:pt>
                <c:pt idx="643">
                  <c:v>97.756422562588469</c:v>
                </c:pt>
                <c:pt idx="644">
                  <c:v>97.954682210544846</c:v>
                </c:pt>
                <c:pt idx="645">
                  <c:v>97.321770250002544</c:v>
                </c:pt>
                <c:pt idx="646">
                  <c:v>97.895177912597418</c:v>
                </c:pt>
                <c:pt idx="647">
                  <c:v>97.282338108875265</c:v>
                </c:pt>
                <c:pt idx="648">
                  <c:v>96.928167019998313</c:v>
                </c:pt>
                <c:pt idx="649">
                  <c:v>97.164137520605692</c:v>
                </c:pt>
                <c:pt idx="650">
                  <c:v>97.203521750648903</c:v>
                </c:pt>
                <c:pt idx="651">
                  <c:v>97.203521750648903</c:v>
                </c:pt>
                <c:pt idx="652">
                  <c:v>97.657364565436779</c:v>
                </c:pt>
                <c:pt idx="653">
                  <c:v>98.292640055616914</c:v>
                </c:pt>
                <c:pt idx="654">
                  <c:v>98.412190811793081</c:v>
                </c:pt>
                <c:pt idx="655">
                  <c:v>98.432133847259223</c:v>
                </c:pt>
                <c:pt idx="656">
                  <c:v>97.183827640545445</c:v>
                </c:pt>
                <c:pt idx="657">
                  <c:v>96.790782298632351</c:v>
                </c:pt>
                <c:pt idx="658">
                  <c:v>97.00676011000661</c:v>
                </c:pt>
                <c:pt idx="659">
                  <c:v>96.928167019998313</c:v>
                </c:pt>
                <c:pt idx="660">
                  <c:v>95.718305125428358</c:v>
                </c:pt>
                <c:pt idx="661">
                  <c:v>94.599970288345631</c:v>
                </c:pt>
                <c:pt idx="662">
                  <c:v>93.532813871936852</c:v>
                </c:pt>
                <c:pt idx="663">
                  <c:v>91.471331304731549</c:v>
                </c:pt>
                <c:pt idx="664">
                  <c:v>89.129813954947394</c:v>
                </c:pt>
                <c:pt idx="665">
                  <c:v>87.253729671600837</c:v>
                </c:pt>
                <c:pt idx="666">
                  <c:v>87.928163010374092</c:v>
                </c:pt>
                <c:pt idx="667">
                  <c:v>88.177747381788535</c:v>
                </c:pt>
                <c:pt idx="668">
                  <c:v>86.936069250941671</c:v>
                </c:pt>
                <c:pt idx="669">
                  <c:v>89.220160465555381</c:v>
                </c:pt>
                <c:pt idx="670">
                  <c:v>92.684049396344918</c:v>
                </c:pt>
                <c:pt idx="671">
                  <c:v>92.440226301918898</c:v>
                </c:pt>
                <c:pt idx="672">
                  <c:v>89.927806432977192</c:v>
                </c:pt>
                <c:pt idx="673">
                  <c:v>85.209692882335801</c:v>
                </c:pt>
                <c:pt idx="674">
                  <c:v>82.759717588884513</c:v>
                </c:pt>
                <c:pt idx="675">
                  <c:v>81.975485979612756</c:v>
                </c:pt>
                <c:pt idx="676">
                  <c:v>80.136247115788109</c:v>
                </c:pt>
                <c:pt idx="677">
                  <c:v>80.559544135791441</c:v>
                </c:pt>
                <c:pt idx="678">
                  <c:v>83.163163232659002</c:v>
                </c:pt>
                <c:pt idx="679">
                  <c:v>85.244231532418283</c:v>
                </c:pt>
                <c:pt idx="680">
                  <c:v>82.592193434218032</c:v>
                </c:pt>
                <c:pt idx="681">
                  <c:v>78.608588838314688</c:v>
                </c:pt>
                <c:pt idx="682">
                  <c:v>70.949607950630352</c:v>
                </c:pt>
                <c:pt idx="683">
                  <c:v>55.794321421698974</c:v>
                </c:pt>
                <c:pt idx="684">
                  <c:v>42.460978683209525</c:v>
                </c:pt>
                <c:pt idx="685">
                  <c:v>43.939994679733431</c:v>
                </c:pt>
                <c:pt idx="686">
                  <c:v>47.648584110742568</c:v>
                </c:pt>
                <c:pt idx="687">
                  <c:v>42.693327022978337</c:v>
                </c:pt>
                <c:pt idx="688">
                  <c:v>49.690114787947209</c:v>
                </c:pt>
                <c:pt idx="689">
                  <c:v>66.603952129842369</c:v>
                </c:pt>
                <c:pt idx="690">
                  <c:v>82.441711650486752</c:v>
                </c:pt>
                <c:pt idx="691">
                  <c:v>90.549488209163115</c:v>
                </c:pt>
                <c:pt idx="692">
                  <c:v>94.427610508589268</c:v>
                </c:pt>
                <c:pt idx="693">
                  <c:v>96.282198863232793</c:v>
                </c:pt>
                <c:pt idx="694">
                  <c:v>96.282198863232793</c:v>
                </c:pt>
                <c:pt idx="695">
                  <c:v>96.575285344622586</c:v>
                </c:pt>
                <c:pt idx="696">
                  <c:v>96.340744916326841</c:v>
                </c:pt>
                <c:pt idx="697">
                  <c:v>96.71236418986814</c:v>
                </c:pt>
                <c:pt idx="698">
                  <c:v>96.165213470336653</c:v>
                </c:pt>
                <c:pt idx="699">
                  <c:v>96.536155658928081</c:v>
                </c:pt>
                <c:pt idx="700">
                  <c:v>96.340744916326841</c:v>
                </c:pt>
                <c:pt idx="701">
                  <c:v>97.046080549146097</c:v>
                </c:pt>
                <c:pt idx="702">
                  <c:v>97.440162599160658</c:v>
                </c:pt>
                <c:pt idx="703">
                  <c:v>97.914993630661016</c:v>
                </c:pt>
                <c:pt idx="704">
                  <c:v>98.571848301062687</c:v>
                </c:pt>
                <c:pt idx="705">
                  <c:v>98.511946411480821</c:v>
                </c:pt>
                <c:pt idx="706">
                  <c:v>99.253173112132572</c:v>
                </c:pt>
                <c:pt idx="707">
                  <c:v>98.691738650893612</c:v>
                </c:pt>
                <c:pt idx="708">
                  <c:v>99.253173112132572</c:v>
                </c:pt>
                <c:pt idx="709">
                  <c:v>98.931956986361641</c:v>
                </c:pt>
                <c:pt idx="710">
                  <c:v>99.052308134561443</c:v>
                </c:pt>
                <c:pt idx="711">
                  <c:v>98.491987205433631</c:v>
                </c:pt>
                <c:pt idx="712">
                  <c:v>98.252814544382503</c:v>
                </c:pt>
                <c:pt idx="713">
                  <c:v>97.855513442240863</c:v>
                </c:pt>
                <c:pt idx="714">
                  <c:v>97.183827640545445</c:v>
                </c:pt>
                <c:pt idx="715">
                  <c:v>96.908528698679845</c:v>
                </c:pt>
                <c:pt idx="716">
                  <c:v>96.340744916326841</c:v>
                </c:pt>
                <c:pt idx="717">
                  <c:v>96.692769591705257</c:v>
                </c:pt>
                <c:pt idx="718">
                  <c:v>95.118939587179355</c:v>
                </c:pt>
                <c:pt idx="719">
                  <c:v>94.446746076752419</c:v>
                </c:pt>
                <c:pt idx="720">
                  <c:v>93.173412086709845</c:v>
                </c:pt>
                <c:pt idx="721">
                  <c:v>91.582606569926256</c:v>
                </c:pt>
                <c:pt idx="722">
                  <c:v>88.96742072103649</c:v>
                </c:pt>
                <c:pt idx="723">
                  <c:v>88.446163620949321</c:v>
                </c:pt>
                <c:pt idx="724">
                  <c:v>89.491749847690571</c:v>
                </c:pt>
                <c:pt idx="725">
                  <c:v>88.78733078859868</c:v>
                </c:pt>
                <c:pt idx="726">
                  <c:v>88.895340955702565</c:v>
                </c:pt>
                <c:pt idx="727">
                  <c:v>89.727589347146704</c:v>
                </c:pt>
                <c:pt idx="728">
                  <c:v>92.06636574059435</c:v>
                </c:pt>
                <c:pt idx="729">
                  <c:v>93.475974192196603</c:v>
                </c:pt>
                <c:pt idx="730">
                  <c:v>95.061136022424321</c:v>
                </c:pt>
                <c:pt idx="731">
                  <c:v>94.446746076752419</c:v>
                </c:pt>
                <c:pt idx="732">
                  <c:v>90.91718907600206</c:v>
                </c:pt>
                <c:pt idx="733">
                  <c:v>87.732397971075741</c:v>
                </c:pt>
                <c:pt idx="734">
                  <c:v>87.519333167569101</c:v>
                </c:pt>
                <c:pt idx="735">
                  <c:v>86.88323839800843</c:v>
                </c:pt>
                <c:pt idx="736">
                  <c:v>85.29606575893348</c:v>
                </c:pt>
                <c:pt idx="737">
                  <c:v>87.66131879842257</c:v>
                </c:pt>
                <c:pt idx="738">
                  <c:v>91.564051296363459</c:v>
                </c:pt>
                <c:pt idx="739">
                  <c:v>95.757103305956718</c:v>
                </c:pt>
                <c:pt idx="740">
                  <c:v>97.716746811774811</c:v>
                </c:pt>
                <c:pt idx="741">
                  <c:v>99.313525717405128</c:v>
                </c:pt>
                <c:pt idx="742">
                  <c:v>99.112515778914201</c:v>
                </c:pt>
                <c:pt idx="743">
                  <c:v>99.373915021121249</c:v>
                </c:pt>
                <c:pt idx="744">
                  <c:v>99.45446831754137</c:v>
                </c:pt>
                <c:pt idx="745">
                  <c:v>99.212981263591843</c:v>
                </c:pt>
                <c:pt idx="746">
                  <c:v>99.635980735372712</c:v>
                </c:pt>
                <c:pt idx="747">
                  <c:v>99.293404105811064</c:v>
                </c:pt>
                <c:pt idx="748">
                  <c:v>99.918993345772108</c:v>
                </c:pt>
                <c:pt idx="749">
                  <c:v>99.212981263591843</c:v>
                </c:pt>
                <c:pt idx="750">
                  <c:v>99.716769425004941</c:v>
                </c:pt>
                <c:pt idx="751">
                  <c:v>99.313525717405128</c:v>
                </c:pt>
                <c:pt idx="752">
                  <c:v>99.474622568478878</c:v>
                </c:pt>
                <c:pt idx="753">
                  <c:v>98.91191268324836</c:v>
                </c:pt>
                <c:pt idx="754">
                  <c:v>98.91191268324836</c:v>
                </c:pt>
                <c:pt idx="755">
                  <c:v>98.831798830581477</c:v>
                </c:pt>
                <c:pt idx="756">
                  <c:v>97.321770250002544</c:v>
                </c:pt>
                <c:pt idx="757">
                  <c:v>97.065746745074435</c:v>
                </c:pt>
                <c:pt idx="758">
                  <c:v>94.676675586797415</c:v>
                </c:pt>
                <c:pt idx="759">
                  <c:v>93.836543063166403</c:v>
                </c:pt>
                <c:pt idx="760">
                  <c:v>91.601165603678467</c:v>
                </c:pt>
                <c:pt idx="761">
                  <c:v>93.230067788338786</c:v>
                </c:pt>
                <c:pt idx="762">
                  <c:v>87.024192070392118</c:v>
                </c:pt>
                <c:pt idx="763">
                  <c:v>86.129712986173928</c:v>
                </c:pt>
                <c:pt idx="764">
                  <c:v>89.455490218414866</c:v>
                </c:pt>
                <c:pt idx="765">
                  <c:v>90.954041186058532</c:v>
                </c:pt>
                <c:pt idx="766">
                  <c:v>91.526952026758849</c:v>
                </c:pt>
                <c:pt idx="767">
                  <c:v>90.733152376888654</c:v>
                </c:pt>
                <c:pt idx="768">
                  <c:v>91.675439355823983</c:v>
                </c:pt>
                <c:pt idx="769">
                  <c:v>91.898622151736461</c:v>
                </c:pt>
                <c:pt idx="770">
                  <c:v>90.531142252571357</c:v>
                </c:pt>
                <c:pt idx="771">
                  <c:v>90.421144544056148</c:v>
                </c:pt>
                <c:pt idx="772">
                  <c:v>92.684049396344918</c:v>
                </c:pt>
                <c:pt idx="773">
                  <c:v>93.551768111334525</c:v>
                </c:pt>
                <c:pt idx="774">
                  <c:v>94.255781797570847</c:v>
                </c:pt>
                <c:pt idx="775">
                  <c:v>96.438400793146812</c:v>
                </c:pt>
                <c:pt idx="776">
                  <c:v>97.47965871240973</c:v>
                </c:pt>
                <c:pt idx="777">
                  <c:v>97.994386877682686</c:v>
                </c:pt>
                <c:pt idx="778">
                  <c:v>98.173234529245889</c:v>
                </c:pt>
                <c:pt idx="779">
                  <c:v>99.615793792147429</c:v>
                </c:pt>
                <c:pt idx="780">
                  <c:v>99.253173112132572</c:v>
                </c:pt>
                <c:pt idx="781">
                  <c:v>99.716769425004941</c:v>
                </c:pt>
                <c:pt idx="782">
                  <c:v>99.353781174233902</c:v>
                </c:pt>
                <c:pt idx="783">
                  <c:v>99.838052312324464</c:v>
                </c:pt>
                <c:pt idx="784">
                  <c:v>99.333651406604005</c:v>
                </c:pt>
                <c:pt idx="785">
                  <c:v>99.333651406604005</c:v>
                </c:pt>
                <c:pt idx="786">
                  <c:v>99.273286570995481</c:v>
                </c:pt>
                <c:pt idx="787">
                  <c:v>98.432133847259223</c:v>
                </c:pt>
                <c:pt idx="788">
                  <c:v>99.112515778914201</c:v>
                </c:pt>
                <c:pt idx="789">
                  <c:v>97.855513442240863</c:v>
                </c:pt>
                <c:pt idx="790">
                  <c:v>98.491987205433631</c:v>
                </c:pt>
                <c:pt idx="791">
                  <c:v>97.144451390021288</c:v>
                </c:pt>
                <c:pt idx="792">
                  <c:v>97.895177912597418</c:v>
                </c:pt>
                <c:pt idx="793">
                  <c:v>94.964874797503384</c:v>
                </c:pt>
                <c:pt idx="794">
                  <c:v>95.990001840106231</c:v>
                </c:pt>
                <c:pt idx="795">
                  <c:v>91.193734292778871</c:v>
                </c:pt>
                <c:pt idx="796">
                  <c:v>81.149154643059788</c:v>
                </c:pt>
                <c:pt idx="797">
                  <c:v>69.09076477901958</c:v>
                </c:pt>
                <c:pt idx="798">
                  <c:v>54.642429423122614</c:v>
                </c:pt>
                <c:pt idx="799">
                  <c:v>41.930496024475453</c:v>
                </c:pt>
                <c:pt idx="800">
                  <c:v>31.961709508569221</c:v>
                </c:pt>
                <c:pt idx="801">
                  <c:v>33.526637596594348</c:v>
                </c:pt>
                <c:pt idx="802">
                  <c:v>17.80040977023075</c:v>
                </c:pt>
                <c:pt idx="803">
                  <c:v>13.186210366815279</c:v>
                </c:pt>
                <c:pt idx="804">
                  <c:v>33.242983956491322</c:v>
                </c:pt>
                <c:pt idx="805">
                  <c:v>34.240492283302373</c:v>
                </c:pt>
                <c:pt idx="806">
                  <c:v>43.347095239876793</c:v>
                </c:pt>
                <c:pt idx="807">
                  <c:v>52.558141523500126</c:v>
                </c:pt>
                <c:pt idx="808">
                  <c:v>64.872405189736156</c:v>
                </c:pt>
                <c:pt idx="809">
                  <c:v>75.946890988444466</c:v>
                </c:pt>
                <c:pt idx="810">
                  <c:v>84.76215700680882</c:v>
                </c:pt>
                <c:pt idx="811">
                  <c:v>87.094754636161838</c:v>
                </c:pt>
                <c:pt idx="812">
                  <c:v>81.412670366455558</c:v>
                </c:pt>
                <c:pt idx="813">
                  <c:v>77.990193883852669</c:v>
                </c:pt>
                <c:pt idx="814">
                  <c:v>68.854130765332116</c:v>
                </c:pt>
                <c:pt idx="815">
                  <c:v>61.944107507678162</c:v>
                </c:pt>
                <c:pt idx="816">
                  <c:v>51.807185588932917</c:v>
                </c:pt>
                <c:pt idx="817">
                  <c:v>52.270902666950334</c:v>
                </c:pt>
                <c:pt idx="818">
                  <c:v>43.567235174861246</c:v>
                </c:pt>
                <c:pt idx="819">
                  <c:v>33.209321300125367</c:v>
                </c:pt>
                <c:pt idx="820">
                  <c:v>48.104975744042477</c:v>
                </c:pt>
                <c:pt idx="821">
                  <c:v>54.931315541923738</c:v>
                </c:pt>
                <c:pt idx="822">
                  <c:v>55.512399508569146</c:v>
                </c:pt>
                <c:pt idx="823">
                  <c:v>55.907490671027659</c:v>
                </c:pt>
                <c:pt idx="824">
                  <c:v>59.798460045145923</c:v>
                </c:pt>
                <c:pt idx="825">
                  <c:v>54.311275210386633</c:v>
                </c:pt>
                <c:pt idx="826">
                  <c:v>47.417647083438126</c:v>
                </c:pt>
                <c:pt idx="827">
                  <c:v>38.486640219012237</c:v>
                </c:pt>
                <c:pt idx="828">
                  <c:v>44.17128157933027</c:v>
                </c:pt>
                <c:pt idx="829">
                  <c:v>38.300108122644858</c:v>
                </c:pt>
                <c:pt idx="830">
                  <c:v>18.450154191794738</c:v>
                </c:pt>
                <c:pt idx="831">
                  <c:v>20.608671657131104</c:v>
                </c:pt>
                <c:pt idx="832">
                  <c:v>35.176287324493963</c:v>
                </c:pt>
                <c:pt idx="833">
                  <c:v>45.340885753405296</c:v>
                </c:pt>
                <c:pt idx="834">
                  <c:v>41.039305246101627</c:v>
                </c:pt>
                <c:pt idx="835">
                  <c:v>29.876519331615</c:v>
                </c:pt>
                <c:pt idx="836">
                  <c:v>21.017448891066522</c:v>
                </c:pt>
                <c:pt idx="837">
                  <c:v>27.662409111133272</c:v>
                </c:pt>
                <c:pt idx="838">
                  <c:v>17.699866877455346</c:v>
                </c:pt>
                <c:pt idx="839">
                  <c:v>33.35723157872016</c:v>
                </c:pt>
                <c:pt idx="840">
                  <c:v>55.512399508569146</c:v>
                </c:pt>
                <c:pt idx="841">
                  <c:v>62.752350828897789</c:v>
                </c:pt>
                <c:pt idx="842">
                  <c:v>71.439762157857032</c:v>
                </c:pt>
                <c:pt idx="843">
                  <c:v>82.008713685637943</c:v>
                </c:pt>
                <c:pt idx="844">
                  <c:v>87.359874206396</c:v>
                </c:pt>
                <c:pt idx="845">
                  <c:v>93.494916913145872</c:v>
                </c:pt>
                <c:pt idx="846">
                  <c:v>94.657493433315167</c:v>
                </c:pt>
                <c:pt idx="847">
                  <c:v>97.538708310201827</c:v>
                </c:pt>
                <c:pt idx="848">
                  <c:v>97.895177912597418</c:v>
                </c:pt>
                <c:pt idx="849">
                  <c:v>97.835687234082414</c:v>
                </c:pt>
                <c:pt idx="850">
                  <c:v>98.113574876352956</c:v>
                </c:pt>
                <c:pt idx="851">
                  <c:v>97.341492313902563</c:v>
                </c:pt>
                <c:pt idx="852">
                  <c:v>96.49704182752069</c:v>
                </c:pt>
                <c:pt idx="853">
                  <c:v>93.400241679895714</c:v>
                </c:pt>
                <c:pt idx="854">
                  <c:v>91.805563365496141</c:v>
                </c:pt>
                <c:pt idx="855">
                  <c:v>89.202083840017423</c:v>
                </c:pt>
                <c:pt idx="856">
                  <c:v>87.466147866471076</c:v>
                </c:pt>
                <c:pt idx="857">
                  <c:v>88.841319457779477</c:v>
                </c:pt>
                <c:pt idx="858">
                  <c:v>87.271411467027193</c:v>
                </c:pt>
                <c:pt idx="859">
                  <c:v>78.465726471822464</c:v>
                </c:pt>
                <c:pt idx="860">
                  <c:v>81.264337656720357</c:v>
                </c:pt>
                <c:pt idx="861">
                  <c:v>89.946030124760611</c:v>
                </c:pt>
                <c:pt idx="862">
                  <c:v>84.53917396338079</c:v>
                </c:pt>
                <c:pt idx="863">
                  <c:v>89.582463234919629</c:v>
                </c:pt>
                <c:pt idx="864">
                  <c:v>86.532051483812566</c:v>
                </c:pt>
                <c:pt idx="865">
                  <c:v>85.15810722798517</c:v>
                </c:pt>
                <c:pt idx="866">
                  <c:v>84.214330426804892</c:v>
                </c:pt>
                <c:pt idx="867">
                  <c:v>89.256324706950764</c:v>
                </c:pt>
                <c:pt idx="868">
                  <c:v>91.805563365496141</c:v>
                </c:pt>
                <c:pt idx="869">
                  <c:v>91.212214522334747</c:v>
                </c:pt>
                <c:pt idx="870">
                  <c:v>96.575285344622586</c:v>
                </c:pt>
                <c:pt idx="871">
                  <c:v>93.855558852682918</c:v>
                </c:pt>
                <c:pt idx="872">
                  <c:v>97.736638935622068</c:v>
                </c:pt>
                <c:pt idx="873">
                  <c:v>94.811059547608991</c:v>
                </c:pt>
                <c:pt idx="874">
                  <c:v>97.341492313902563</c:v>
                </c:pt>
                <c:pt idx="875">
                  <c:v>96.126249934641038</c:v>
                </c:pt>
                <c:pt idx="876">
                  <c:v>95.990001840106231</c:v>
                </c:pt>
                <c:pt idx="877">
                  <c:v>97.183827640545445</c:v>
                </c:pt>
                <c:pt idx="878">
                  <c:v>96.048370217756286</c:v>
                </c:pt>
                <c:pt idx="879">
                  <c:v>92.346619074106044</c:v>
                </c:pt>
              </c:numCache>
            </c:numRef>
          </c:yVal>
          <c:smooth val="1"/>
        </c:ser>
        <c:dLbls>
          <c:showLegendKey val="0"/>
          <c:showVal val="0"/>
          <c:showCatName val="0"/>
          <c:showSerName val="0"/>
          <c:showPercent val="0"/>
          <c:showBubbleSize val="0"/>
        </c:dLbls>
        <c:axId val="98704384"/>
        <c:axId val="123290752"/>
      </c:scatterChart>
      <c:valAx>
        <c:axId val="98704384"/>
        <c:scaling>
          <c:orientation val="maxMin"/>
          <c:max val="3500"/>
          <c:min val="1000"/>
        </c:scaling>
        <c:delete val="0"/>
        <c:axPos val="t"/>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l-NL" sz="1100">
                    <a:latin typeface="Trebuchet MS" panose="020B0603020202020204" pitchFamily="34" charset="0"/>
                  </a:rPr>
                  <a:t>golfgetal (cm</a:t>
                </a:r>
                <a:r>
                  <a:rPr lang="nl-NL" sz="1000" b="0" i="0" u="none" strike="noStrike" baseline="30000">
                    <a:effectLst/>
                    <a:sym typeface="Symbol"/>
                  </a:rPr>
                  <a:t></a:t>
                </a:r>
                <a:r>
                  <a:rPr lang="nl-NL" sz="1100" baseline="30000">
                    <a:latin typeface="Trebuchet MS" panose="020B0603020202020204" pitchFamily="34" charset="0"/>
                  </a:rPr>
                  <a:t>1</a:t>
                </a:r>
                <a:r>
                  <a:rPr lang="nl-NL"/>
                  <a:t>)</a:t>
                </a:r>
              </a:p>
            </c:rich>
          </c:tx>
          <c:layout>
            <c:manualLayout>
              <c:xMode val="edge"/>
              <c:yMode val="edge"/>
              <c:x val="0.42930074365704285"/>
              <c:y val="5.0462962962962953E-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rebuchet MS" panose="020B0603020202020204" pitchFamily="34" charset="0"/>
                <a:ea typeface="+mn-ea"/>
                <a:cs typeface="+mn-cs"/>
              </a:defRPr>
            </a:pPr>
            <a:endParaRPr lang="nl-NL"/>
          </a:p>
        </c:txPr>
        <c:crossAx val="123290752"/>
        <c:crosses val="max"/>
        <c:crossBetween val="midCat"/>
      </c:valAx>
      <c:valAx>
        <c:axId val="123290752"/>
        <c:scaling>
          <c:orientation val="minMax"/>
          <c:max val="10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rebuchet MS" panose="020B0603020202020204" pitchFamily="34" charset="0"/>
                    <a:ea typeface="+mn-ea"/>
                    <a:cs typeface="+mn-cs"/>
                  </a:defRPr>
                </a:pPr>
                <a:r>
                  <a:rPr lang="nl-NL">
                    <a:latin typeface="Trebuchet MS" panose="020B0603020202020204" pitchFamily="34" charset="0"/>
                  </a:rPr>
                  <a:t>%transmissie</a:t>
                </a:r>
              </a:p>
            </c:rich>
          </c:tx>
          <c:layout>
            <c:manualLayout>
              <c:xMode val="edge"/>
              <c:yMode val="edge"/>
              <c:x val="3.0555555555555555E-2"/>
              <c:y val="0.39713692038495191"/>
            </c:manualLayout>
          </c:layout>
          <c:overlay val="0"/>
          <c:spPr>
            <a:noFill/>
            <a:ln>
              <a:noFill/>
            </a:ln>
            <a:effectLst/>
          </c:sp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rebuchet MS" panose="020B0603020202020204" pitchFamily="34" charset="0"/>
                <a:ea typeface="+mn-ea"/>
                <a:cs typeface="+mn-cs"/>
              </a:defRPr>
            </a:pPr>
            <a:endParaRPr lang="nl-NL"/>
          </a:p>
        </c:txPr>
        <c:crossAx val="98704384"/>
        <c:crosses val="max"/>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nl-NL"/>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A8B513-7B27-446F-9DB7-FF68D4F6FE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4</TotalTime>
  <Pages>10</Pages>
  <Words>1805</Words>
  <Characters>8959</Characters>
  <Application>Microsoft Office Word</Application>
  <DocSecurity>0</DocSecurity>
  <Lines>74</Lines>
  <Paragraphs>2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Opgave 1</vt:lpstr>
      <vt:lpstr>█ Opgave 1</vt:lpstr>
    </vt:vector>
  </TitlesOfParts>
  <Company>Thuis</Company>
  <LinksUpToDate>false</LinksUpToDate>
  <CharactersWithSpaces>107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Opgave 1</dc:title>
  <dc:creator>Kees Beers</dc:creator>
  <cp:lastModifiedBy>Gebruiker-PC</cp:lastModifiedBy>
  <cp:revision>18</cp:revision>
  <cp:lastPrinted>2016-06-03T09:53:00Z</cp:lastPrinted>
  <dcterms:created xsi:type="dcterms:W3CDTF">2017-05-29T08:34:00Z</dcterms:created>
  <dcterms:modified xsi:type="dcterms:W3CDTF">2017-06-11T1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